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18"/>
          <w:u w:val="single"/>
          <w:lang w:val="uk-UA"/>
        </w:rPr>
      </w:pPr>
      <w:r w:rsidRPr="00932809">
        <w:rPr>
          <w:rFonts w:ascii="Times New Roman" w:hAnsi="Times New Roman" w:cs="Times New Roman"/>
          <w:b/>
          <w:color w:val="auto"/>
          <w:sz w:val="32"/>
          <w:u w:val="single"/>
          <w:lang w:val="uk-UA"/>
        </w:rPr>
        <w:t xml:space="preserve">ЖИТОМИРСЬКИЙ АГРОТЕХНІЧНИЙ ФАХОВИЙ КОЛЕДЖ 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932809">
        <w:rPr>
          <w:rFonts w:ascii="Times New Roman" w:hAnsi="Times New Roman" w:cs="Times New Roman"/>
          <w:color w:val="auto"/>
          <w:sz w:val="16"/>
          <w:lang w:val="uk-UA"/>
        </w:rPr>
        <w:t xml:space="preserve">(повне найменування вищого навчального закладу) 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14"/>
          <w:u w:val="single"/>
          <w:lang w:val="uk-UA"/>
        </w:rPr>
      </w:pPr>
      <w:r w:rsidRPr="00932809"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  <w:t>ВІДДІЛЕННЯ «АГРОІНЖЕНЕРІЯ»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932809">
        <w:rPr>
          <w:rFonts w:ascii="Times New Roman" w:hAnsi="Times New Roman" w:cs="Times New Roman"/>
          <w:color w:val="auto"/>
          <w:sz w:val="16"/>
          <w:lang w:val="uk-UA"/>
        </w:rPr>
        <w:t>(повне найменування інституту, назва факультету (відділення)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25"/>
          <w:szCs w:val="25"/>
          <w:u w:val="single"/>
          <w:lang w:val="uk-UA"/>
        </w:rPr>
      </w:pPr>
      <w:r w:rsidRPr="00932809">
        <w:rPr>
          <w:rFonts w:ascii="Times New Roman" w:hAnsi="Times New Roman" w:cs="Times New Roman"/>
          <w:b/>
          <w:color w:val="auto"/>
          <w:sz w:val="25"/>
          <w:szCs w:val="25"/>
          <w:u w:val="single"/>
          <w:lang w:val="uk-UA"/>
        </w:rPr>
        <w:t xml:space="preserve">КАФЕДРА «АВТОМОБІЛЬНИЙ ТРАНСПОРТ» 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932809">
        <w:rPr>
          <w:rFonts w:ascii="Times New Roman" w:hAnsi="Times New Roman" w:cs="Times New Roman"/>
          <w:color w:val="auto"/>
          <w:sz w:val="16"/>
          <w:lang w:val="uk-UA"/>
        </w:rPr>
        <w:t>(повна назва кафедри (предметної,  циклової комісії)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0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pStyle w:val="2"/>
        <w:widowControl w:val="0"/>
        <w:jc w:val="center"/>
        <w:rPr>
          <w:b/>
          <w:bCs/>
          <w:color w:val="auto"/>
          <w:sz w:val="48"/>
        </w:rPr>
      </w:pPr>
      <w:r w:rsidRPr="00932809">
        <w:rPr>
          <w:b/>
          <w:bCs/>
          <w:color w:val="auto"/>
          <w:sz w:val="48"/>
        </w:rPr>
        <w:t>Пояснювальна записка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>до кваліфікаційної роботи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</w:pPr>
      <w:r w:rsidRPr="00932809"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  <w:t xml:space="preserve">фаховий молодший бакалавр 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0"/>
          <w:szCs w:val="20"/>
          <w:lang w:val="uk-UA"/>
        </w:rPr>
      </w:pPr>
      <w:r w:rsidRPr="00932809">
        <w:rPr>
          <w:rFonts w:ascii="Times New Roman" w:hAnsi="Times New Roman" w:cs="Times New Roman"/>
          <w:color w:val="auto"/>
          <w:sz w:val="20"/>
          <w:szCs w:val="20"/>
          <w:lang w:val="uk-UA"/>
        </w:rPr>
        <w:t>(освітньо-професійний ступінь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2511"/>
          <w:rFonts w:ascii="Times New Roman" w:hAnsi="Times New Roman" w:cs="Times New Roman"/>
          <w:i/>
          <w:color w:val="auto"/>
          <w:sz w:val="28"/>
          <w:szCs w:val="28"/>
          <w:u w:val="single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тему:   </w:t>
      </w:r>
      <w:r w:rsidRPr="00932809"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  <w:t>«</w:t>
      </w:r>
      <w:r w:rsidRPr="00932809">
        <w:rPr>
          <w:rStyle w:val="2511"/>
          <w:rFonts w:ascii="Times New Roman" w:hAnsi="Times New Roman" w:cs="Times New Roman"/>
          <w:i/>
          <w:color w:val="auto"/>
          <w:sz w:val="28"/>
          <w:szCs w:val="28"/>
          <w:u w:val="single"/>
          <w:lang w:val="uk-UA"/>
        </w:rPr>
        <w:t xml:space="preserve">Планування технічного обслуговування в 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u w:val="single"/>
          <w:lang w:val="uk-UA"/>
        </w:rPr>
      </w:pPr>
      <w:r w:rsidRPr="00932809">
        <w:rPr>
          <w:rStyle w:val="2511"/>
          <w:rFonts w:ascii="Times New Roman" w:hAnsi="Times New Roman" w:cs="Times New Roman"/>
          <w:i/>
          <w:color w:val="auto"/>
          <w:sz w:val="28"/>
          <w:szCs w:val="28"/>
          <w:u w:val="single"/>
          <w:lang w:val="uk-UA"/>
        </w:rPr>
        <w:t xml:space="preserve">автотранпортному підприємстві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u w:val="single"/>
          <w:lang w:val="uk-UA"/>
        </w:rPr>
        <w:t>з детальною розробкою пристосування для обслуговування гальм автомобіля».</w:t>
      </w:r>
    </w:p>
    <w:p w:rsidR="00932809" w:rsidRPr="00932809" w:rsidRDefault="00932809" w:rsidP="00FA2719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ind w:left="4253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конав: студент  </w:t>
      </w:r>
      <w:r w:rsidRPr="00932809">
        <w:rPr>
          <w:rFonts w:ascii="Times New Roman" w:hAnsi="Times New Roman" w:cs="Times New Roman"/>
          <w:color w:val="auto"/>
          <w:sz w:val="28"/>
          <w:u w:val="single"/>
          <w:lang w:val="uk-UA"/>
        </w:rPr>
        <w:t>ІV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курсу, групи </w:t>
      </w:r>
      <w:r w:rsidRPr="00932809">
        <w:rPr>
          <w:rFonts w:ascii="Times New Roman" w:hAnsi="Times New Roman" w:cs="Times New Roman"/>
          <w:color w:val="auto"/>
          <w:sz w:val="28"/>
          <w:u w:val="single"/>
          <w:lang w:val="uk-UA"/>
        </w:rPr>
        <w:t>Ат-41</w:t>
      </w:r>
    </w:p>
    <w:p w:rsidR="00932809" w:rsidRPr="00932809" w:rsidRDefault="00932809" w:rsidP="00FA2719">
      <w:pPr>
        <w:widowControl w:val="0"/>
        <w:tabs>
          <w:tab w:val="left" w:pos="5220"/>
        </w:tabs>
        <w:spacing w:after="0"/>
        <w:ind w:left="4253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галузі знань </w:t>
      </w:r>
      <w:r w:rsidRPr="00932809">
        <w:rPr>
          <w:rFonts w:ascii="Times New Roman" w:hAnsi="Times New Roman" w:cs="Times New Roman"/>
          <w:color w:val="auto"/>
          <w:sz w:val="28"/>
          <w:u w:val="single"/>
          <w:lang w:val="uk-UA"/>
        </w:rPr>
        <w:t>27 «Транспорт»</w:t>
      </w:r>
    </w:p>
    <w:p w:rsidR="00932809" w:rsidRPr="00932809" w:rsidRDefault="00932809" w:rsidP="00FA2719">
      <w:pPr>
        <w:widowControl w:val="0"/>
        <w:spacing w:after="0"/>
        <w:ind w:left="4320" w:hanging="67"/>
        <w:jc w:val="both"/>
        <w:rPr>
          <w:rFonts w:ascii="Times New Roman" w:hAnsi="Times New Roman" w:cs="Times New Roman"/>
          <w:color w:val="auto"/>
          <w:sz w:val="26"/>
          <w:szCs w:val="26"/>
          <w:u w:val="single"/>
          <w:lang w:val="uk-UA"/>
        </w:rPr>
      </w:pPr>
      <w:r w:rsidRPr="00932809">
        <w:rPr>
          <w:rFonts w:ascii="Times New Roman" w:hAnsi="Times New Roman" w:cs="Times New Roman"/>
          <w:color w:val="auto"/>
          <w:sz w:val="26"/>
          <w:szCs w:val="26"/>
          <w:lang w:val="uk-UA"/>
        </w:rPr>
        <w:t xml:space="preserve">спеціальності </w:t>
      </w:r>
      <w:r w:rsidRPr="00932809">
        <w:rPr>
          <w:rFonts w:ascii="Times New Roman" w:hAnsi="Times New Roman" w:cs="Times New Roman"/>
          <w:color w:val="auto"/>
          <w:sz w:val="26"/>
          <w:szCs w:val="26"/>
          <w:u w:val="single"/>
          <w:lang w:val="uk-UA"/>
        </w:rPr>
        <w:t>274 «Автомобільний транспорт»</w:t>
      </w:r>
      <w:r w:rsidRPr="00932809">
        <w:rPr>
          <w:rFonts w:ascii="Times New Roman" w:hAnsi="Times New Roman" w:cs="Times New Roman"/>
          <w:color w:val="auto"/>
          <w:sz w:val="26"/>
          <w:szCs w:val="26"/>
          <w:lang w:val="uk-UA"/>
        </w:rPr>
        <w:t xml:space="preserve"> </w:t>
      </w:r>
    </w:p>
    <w:p w:rsidR="00932809" w:rsidRPr="00932809" w:rsidRDefault="00932809" w:rsidP="00FA2719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lang w:val="uk-UA"/>
        </w:rPr>
      </w:pPr>
      <w:r w:rsidRPr="00932809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                  (галузь знань, спеціальність)</w:t>
      </w:r>
    </w:p>
    <w:p w:rsidR="00932809" w:rsidRPr="00932809" w:rsidRDefault="00932809" w:rsidP="00FA2719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lang w:val="uk-UA"/>
        </w:rPr>
      </w:pPr>
    </w:p>
    <w:p w:rsidR="00932809" w:rsidRPr="00932809" w:rsidRDefault="00E77B60" w:rsidP="00FA2719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u w:val="single"/>
          <w:lang w:val="uk-UA"/>
        </w:rPr>
      </w:pPr>
      <w:r>
        <w:rPr>
          <w:rFonts w:ascii="Times New Roman" w:hAnsi="Times New Roman" w:cs="Times New Roman"/>
          <w:color w:val="auto"/>
          <w:sz w:val="28"/>
          <w:szCs w:val="26"/>
          <w:u w:val="single"/>
          <w:lang w:val="uk-UA"/>
        </w:rPr>
        <w:t xml:space="preserve">Владислав </w:t>
      </w:r>
      <w:r w:rsidR="00932809" w:rsidRPr="00932809">
        <w:rPr>
          <w:rFonts w:ascii="Times New Roman" w:hAnsi="Times New Roman" w:cs="Times New Roman"/>
          <w:color w:val="auto"/>
          <w:sz w:val="28"/>
          <w:szCs w:val="26"/>
          <w:u w:val="single"/>
          <w:lang w:val="uk-UA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6"/>
          <w:u w:val="single"/>
          <w:lang w:val="uk-UA"/>
        </w:rPr>
        <w:t>БОНДАРЕЦЬ</w:t>
      </w:r>
      <w:r w:rsidR="00932809" w:rsidRPr="00932809">
        <w:rPr>
          <w:rFonts w:ascii="Times New Roman" w:hAnsi="Times New Roman" w:cs="Times New Roman"/>
          <w:color w:val="auto"/>
          <w:sz w:val="28"/>
          <w:szCs w:val="26"/>
          <w:u w:val="single"/>
          <w:lang w:val="uk-UA"/>
        </w:rPr>
        <w:t xml:space="preserve">                     </w:t>
      </w:r>
      <w:r>
        <w:rPr>
          <w:rFonts w:ascii="Times New Roman" w:hAnsi="Times New Roman" w:cs="Times New Roman"/>
          <w:color w:val="auto"/>
          <w:sz w:val="16"/>
          <w:u w:val="single"/>
          <w:lang w:val="uk-UA"/>
        </w:rPr>
        <w:t>_________</w:t>
      </w:r>
    </w:p>
    <w:p w:rsidR="00932809" w:rsidRPr="00932809" w:rsidRDefault="00932809" w:rsidP="00FA2719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932809">
        <w:rPr>
          <w:rFonts w:ascii="Times New Roman" w:hAnsi="Times New Roman" w:cs="Times New Roman"/>
          <w:color w:val="auto"/>
          <w:sz w:val="18"/>
          <w:szCs w:val="18"/>
          <w:lang w:val="uk-UA"/>
        </w:rPr>
        <w:t xml:space="preserve">                                 (власне ім’я та прізвище)</w:t>
      </w:r>
    </w:p>
    <w:p w:rsidR="00932809" w:rsidRPr="00932809" w:rsidRDefault="00932809" w:rsidP="00FA2719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ерівник  </w:t>
      </w:r>
      <w:r w:rsidRPr="00932809">
        <w:rPr>
          <w:rFonts w:ascii="Times New Roman" w:hAnsi="Times New Roman" w:cs="Times New Roman"/>
          <w:color w:val="auto"/>
          <w:sz w:val="28"/>
          <w:u w:val="single"/>
          <w:lang w:val="uk-UA"/>
        </w:rPr>
        <w:t xml:space="preserve"> к.т.н. Богдан ЄМЕЦЬ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__________</w:t>
      </w:r>
    </w:p>
    <w:p w:rsidR="00932809" w:rsidRPr="00932809" w:rsidRDefault="00932809" w:rsidP="00FA2719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932809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</w:t>
      </w:r>
      <w:r w:rsidRPr="00932809">
        <w:rPr>
          <w:rFonts w:ascii="Times New Roman" w:hAnsi="Times New Roman" w:cs="Times New Roman"/>
          <w:color w:val="auto"/>
          <w:sz w:val="18"/>
          <w:szCs w:val="18"/>
          <w:lang w:val="uk-UA"/>
        </w:rPr>
        <w:t>(власне ім’я та прізвище)</w:t>
      </w:r>
    </w:p>
    <w:p w:rsidR="00932809" w:rsidRPr="00932809" w:rsidRDefault="00932809" w:rsidP="00FA2719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ецензент  </w:t>
      </w:r>
      <w:r w:rsidRPr="00932809">
        <w:rPr>
          <w:rFonts w:ascii="Times New Roman" w:hAnsi="Times New Roman" w:cs="Times New Roman"/>
          <w:color w:val="auto"/>
          <w:sz w:val="28"/>
          <w:u w:val="single"/>
          <w:lang w:val="uk-UA"/>
        </w:rPr>
        <w:t>к.т.н., доц. Сергій Мельничук</w:t>
      </w:r>
    </w:p>
    <w:p w:rsidR="00932809" w:rsidRPr="00932809" w:rsidRDefault="00932809" w:rsidP="00FA2719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932809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</w:t>
      </w:r>
      <w:r w:rsidRPr="00932809">
        <w:rPr>
          <w:rFonts w:ascii="Times New Roman" w:hAnsi="Times New Roman" w:cs="Times New Roman"/>
          <w:color w:val="auto"/>
          <w:sz w:val="18"/>
          <w:szCs w:val="18"/>
          <w:lang w:val="uk-UA"/>
        </w:rPr>
        <w:t>(власне ім’я та прізвище)</w:t>
      </w:r>
    </w:p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u w:val="single"/>
          <w:lang w:val="uk-UA"/>
        </w:rPr>
        <w:t>м. Житомир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- 20</w:t>
      </w:r>
      <w:r w:rsidRPr="00932809">
        <w:rPr>
          <w:rFonts w:ascii="Times New Roman" w:hAnsi="Times New Roman" w:cs="Times New Roman"/>
          <w:color w:val="auto"/>
          <w:sz w:val="28"/>
          <w:u w:val="single"/>
          <w:lang w:val="uk-UA"/>
        </w:rPr>
        <w:t>25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року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2511"/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«</w:t>
      </w:r>
      <w:r w:rsidRPr="00932809">
        <w:rPr>
          <w:rStyle w:val="2511"/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Планування технічного обслуговування в 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932809">
        <w:rPr>
          <w:rStyle w:val="2511"/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автотранпортному підприємстві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з детальною розробкою пристосування для обслуговування гальм автомобіля»</w:t>
      </w:r>
    </w:p>
    <w:p w:rsidR="00932809" w:rsidRPr="00932809" w:rsidRDefault="00932809" w:rsidP="00FA2719">
      <w:pPr>
        <w:widowControl w:val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АНОТАЦІЯ</w:t>
      </w:r>
    </w:p>
    <w:p w:rsidR="00932809" w:rsidRPr="00932809" w:rsidRDefault="00932809" w:rsidP="00FA2719">
      <w:pPr>
        <w:widowControl w:val="0"/>
        <w:rPr>
          <w:color w:val="auto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ояснювальна записка, в тому числі 3 іл., 8 табл., 7 літературних джерел, 2 додатки; 4 аркушів креслень.</w:t>
      </w:r>
    </w:p>
    <w:p w:rsidR="00932809" w:rsidRPr="00932809" w:rsidRDefault="00932809" w:rsidP="00FA271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</w:p>
    <w:p w:rsidR="00932809" w:rsidRPr="00932809" w:rsidRDefault="00932809" w:rsidP="00FA271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ЛЮЧОВІ СЛОВА: </w:t>
      </w:r>
      <w:r w:rsidRPr="00932809">
        <w:rPr>
          <w:rStyle w:val="2511"/>
          <w:rFonts w:ascii="Times New Roman" w:hAnsi="Times New Roman" w:cs="Times New Roman"/>
          <w:caps/>
          <w:color w:val="auto"/>
          <w:sz w:val="28"/>
          <w:szCs w:val="28"/>
          <w:lang w:val="uk-UA"/>
        </w:rPr>
        <w:t>Організація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932809">
        <w:rPr>
          <w:rStyle w:val="2511"/>
          <w:rFonts w:ascii="Times New Roman" w:hAnsi="Times New Roman" w:cs="Times New Roman"/>
          <w:caps/>
          <w:color w:val="auto"/>
          <w:sz w:val="28"/>
          <w:szCs w:val="28"/>
          <w:lang w:val="uk-UA"/>
        </w:rPr>
        <w:t>автомобільн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ИЙ, </w:t>
      </w:r>
      <w:r w:rsidRPr="00932809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гальма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932809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пристрій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932809">
        <w:rPr>
          <w:rStyle w:val="2511"/>
          <w:rFonts w:ascii="Times New Roman" w:hAnsi="Times New Roman" w:cs="Times New Roman"/>
          <w:caps/>
          <w:color w:val="auto"/>
          <w:sz w:val="28"/>
          <w:szCs w:val="28"/>
          <w:lang w:val="uk-UA"/>
        </w:rPr>
        <w:t>обслуговування</w:t>
      </w:r>
    </w:p>
    <w:p w:rsidR="00932809" w:rsidRPr="00932809" w:rsidRDefault="00932809" w:rsidP="00FA2719">
      <w:pPr>
        <w:widowControl w:val="0"/>
        <w:rPr>
          <w:color w:val="auto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кваліфікаційній роботі викладено </w:t>
      </w:r>
      <w:r w:rsidRPr="00932809">
        <w:rPr>
          <w:rStyle w:val="FontStyle360"/>
          <w:color w:val="auto"/>
          <w:lang w:val="uk-UA" w:eastAsia="uk-UA"/>
        </w:rPr>
        <w:t xml:space="preserve">організацію технології технічного обслуговування і поточного ремонту  на проєктованому підприємстві, а також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32809">
        <w:rPr>
          <w:rStyle w:val="FontStyle387"/>
          <w:color w:val="auto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озрахунок чисельності робітників та виробничих площ, з метою удосконалення виробничої бази.</w:t>
      </w:r>
    </w:p>
    <w:p w:rsidR="00932809" w:rsidRPr="00932809" w:rsidRDefault="00932809" w:rsidP="00FA2719">
      <w:pPr>
        <w:pStyle w:val="14"/>
        <w:widowControl w:val="0"/>
        <w:ind w:firstLine="709"/>
        <w:jc w:val="both"/>
        <w:rPr>
          <w:noProof w:val="0"/>
          <w:color w:val="auto"/>
        </w:rPr>
      </w:pPr>
      <w:r w:rsidRPr="00932809">
        <w:rPr>
          <w:noProof w:val="0"/>
          <w:color w:val="auto"/>
        </w:rPr>
        <w:t>В результаті виконання кваліфікаційної роботи був розроблений пристрій для обслуговування пневмоприводу гальм, який дасть можливість удосконалити організацію технічне обслуговування пневмоприводу гальм.</w:t>
      </w:r>
    </w:p>
    <w:p w:rsidR="00932809" w:rsidRPr="00932809" w:rsidRDefault="00932809" w:rsidP="00FA2719">
      <w:pPr>
        <w:pStyle w:val="14"/>
        <w:widowControl w:val="0"/>
        <w:ind w:firstLine="709"/>
        <w:jc w:val="both"/>
        <w:rPr>
          <w:noProof w:val="0"/>
          <w:color w:val="auto"/>
        </w:rPr>
      </w:pPr>
      <w:r w:rsidRPr="00932809">
        <w:rPr>
          <w:rFonts w:eastAsia="Arial Unicode MS"/>
          <w:noProof w:val="0"/>
          <w:color w:val="auto"/>
        </w:rPr>
        <w:t xml:space="preserve">Виконано </w:t>
      </w:r>
      <w:r w:rsidRPr="00932809">
        <w:rPr>
          <w:bCs/>
          <w:noProof w:val="0"/>
          <w:color w:val="auto"/>
        </w:rPr>
        <w:t>розрахунок робочого тиску удосконаленого</w:t>
      </w:r>
      <w:r w:rsidRPr="00932809">
        <w:rPr>
          <w:noProof w:val="0"/>
          <w:color w:val="auto"/>
        </w:rPr>
        <w:t xml:space="preserve"> пневматичного приводу, </w:t>
      </w:r>
      <w:r w:rsidRPr="00932809">
        <w:rPr>
          <w:bCs/>
          <w:noProof w:val="0"/>
          <w:color w:val="auto"/>
        </w:rPr>
        <w:t xml:space="preserve">обгрунтування технічного обслуговуваня та розрахунок розмірів </w:t>
      </w:r>
      <w:r w:rsidRPr="00932809">
        <w:rPr>
          <w:noProof w:val="0"/>
          <w:color w:val="auto"/>
        </w:rPr>
        <w:t xml:space="preserve">вологовідокремлювача. </w:t>
      </w: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облено основні заходи з охорони праці, проведено розрахунки економічної доцільності проєкту.</w:t>
      </w: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pStyle w:val="14"/>
        <w:widowControl w:val="0"/>
        <w:tabs>
          <w:tab w:val="left" w:pos="284"/>
          <w:tab w:val="center" w:pos="5130"/>
        </w:tabs>
        <w:spacing w:line="276" w:lineRule="auto"/>
        <w:ind w:left="284" w:firstLine="0"/>
        <w:jc w:val="both"/>
        <w:rPr>
          <w:noProof w:val="0"/>
          <w:color w:val="auto"/>
        </w:rPr>
      </w:pPr>
      <w:r w:rsidRPr="00932809">
        <w:rPr>
          <w:noProof w:val="0"/>
          <w:color w:val="auto"/>
        </w:rPr>
        <w:t xml:space="preserve">ВСТУП      </w:t>
      </w:r>
    </w:p>
    <w:p w:rsidR="00932809" w:rsidRPr="00932809" w:rsidRDefault="00932809" w:rsidP="00FA2719">
      <w:pPr>
        <w:widowControl w:val="0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ДІЛ 1. </w:t>
      </w:r>
      <w:r w:rsidRPr="00932809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 xml:space="preserve">Розрахунок параметрів автомобільного парку   </w:t>
      </w:r>
    </w:p>
    <w:p w:rsidR="00932809" w:rsidRPr="00932809" w:rsidRDefault="00932809" w:rsidP="00FA2719">
      <w:pPr>
        <w:widowControl w:val="0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ДІЛ 2. ТЕХНОЛОГІЧНА ЧАСТИНА </w:t>
      </w:r>
    </w:p>
    <w:p w:rsidR="00932809" w:rsidRPr="00932809" w:rsidRDefault="00932809" w:rsidP="00FA2719">
      <w:pPr>
        <w:widowControl w:val="0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ДІЛ 3. КОНСТРУКТОРСЬКА  ЧАСТИНА  </w:t>
      </w:r>
    </w:p>
    <w:p w:rsidR="00932809" w:rsidRPr="00932809" w:rsidRDefault="00932809" w:rsidP="00FA2719">
      <w:pPr>
        <w:widowControl w:val="0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ДІЛ 4. ОХОРОНА ПРАЦІ </w:t>
      </w:r>
    </w:p>
    <w:p w:rsidR="00932809" w:rsidRPr="00932809" w:rsidRDefault="00932809" w:rsidP="00FA2719">
      <w:pPr>
        <w:widowControl w:val="0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ДІЛ 5. ЕКОНОМІЧНА ЧАСТИНА  </w:t>
      </w:r>
    </w:p>
    <w:p w:rsidR="00932809" w:rsidRPr="00932809" w:rsidRDefault="00932809" w:rsidP="00FA2719">
      <w:pPr>
        <w:widowControl w:val="0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ИСНОВКИ</w:t>
      </w:r>
    </w:p>
    <w:p w:rsidR="00932809" w:rsidRPr="00932809" w:rsidRDefault="00932809" w:rsidP="00FA2719">
      <w:pPr>
        <w:widowControl w:val="0"/>
        <w:ind w:left="284" w:right="284"/>
        <w:jc w:val="both"/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Список використаної Літератури</w:t>
      </w:r>
    </w:p>
    <w:p w:rsidR="00932809" w:rsidRPr="00932809" w:rsidRDefault="00932809" w:rsidP="00FA2719">
      <w:pPr>
        <w:widowControl w:val="0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ДАТОК </w:t>
      </w:r>
    </w:p>
    <w:p w:rsidR="00932809" w:rsidRPr="00932809" w:rsidRDefault="00932809" w:rsidP="00FA2719">
      <w:pPr>
        <w:widowControl w:val="0"/>
        <w:spacing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pStyle w:val="14"/>
        <w:widowControl w:val="0"/>
        <w:tabs>
          <w:tab w:val="left" w:pos="4440"/>
        </w:tabs>
        <w:ind w:firstLine="0"/>
        <w:jc w:val="center"/>
        <w:rPr>
          <w:noProof w:val="0"/>
          <w:color w:val="auto"/>
          <w:u w:val="single"/>
        </w:rPr>
      </w:pPr>
      <w:r w:rsidRPr="00932809">
        <w:rPr>
          <w:noProof w:val="0"/>
          <w:color w:val="auto"/>
        </w:rPr>
        <w:t>ВСТУП</w:t>
      </w:r>
    </w:p>
    <w:p w:rsidR="00932809" w:rsidRPr="00932809" w:rsidRDefault="00932809" w:rsidP="00FA2719">
      <w:pPr>
        <w:pStyle w:val="14"/>
        <w:widowControl w:val="0"/>
        <w:spacing w:line="240" w:lineRule="auto"/>
        <w:ind w:left="284" w:right="284" w:firstLine="567"/>
        <w:jc w:val="both"/>
        <w:rPr>
          <w:noProof w:val="0"/>
          <w:color w:val="auto"/>
        </w:rPr>
      </w:pPr>
    </w:p>
    <w:p w:rsidR="00932809" w:rsidRPr="00932809" w:rsidRDefault="00932809" w:rsidP="00FA2719">
      <w:pPr>
        <w:pStyle w:val="a5"/>
        <w:widowControl w:val="0"/>
        <w:tabs>
          <w:tab w:val="left" w:pos="10773"/>
        </w:tabs>
        <w:ind w:right="284" w:firstLine="567"/>
        <w:jc w:val="both"/>
        <w:rPr>
          <w:color w:val="auto"/>
          <w:szCs w:val="28"/>
        </w:rPr>
      </w:pPr>
      <w:r w:rsidRPr="00932809">
        <w:rPr>
          <w:color w:val="auto"/>
          <w:szCs w:val="28"/>
        </w:rPr>
        <w:t>В процесі становлення і формування нашої держави, утвердження її економічної незалежності, ефектитвності та самодостатності особливо важлива роль відводиться сільському господарству. В період зміни форм власності, становлення нових земельних відносин в аграрному секторі виникає пряма залежність сільськогосподарських виробників від результатів їх діяльності, які безпосередньо пов’язані із забезпеченістю виробників сучасною, уніфікованою і надійною технікою, в тому числі різноманітними автомобілями.</w:t>
      </w:r>
    </w:p>
    <w:p w:rsidR="00932809" w:rsidRPr="00932809" w:rsidRDefault="00932809" w:rsidP="00FA2719">
      <w:pPr>
        <w:widowControl w:val="0"/>
        <w:autoSpaceDE w:val="0"/>
        <w:autoSpaceDN w:val="0"/>
        <w:adjustRightInd w:val="0"/>
        <w:spacing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тавини особлив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вищують рол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ічного обслуговування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 систем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ходів спрямова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підтрим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відновл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-тоздат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ну машин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довження ї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есурсу.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Оснащення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сільсько-господарського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виробництва новою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удосконаленою технікою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вимагає розробки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системи організаційних,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технічних та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інших заходів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щодо реалізації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її якості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і ефективного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використання. Вдосконалення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сільськогосподарської техніки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має бути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спрямоване на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високоякісне виконання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технологічних операцій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і підвищення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продуктивності, поліпшення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умов праці,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збільшення довговічності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машин, кращу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їх пристосованість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до технологічного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і технічного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обслу-говування,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>діагностики.</w:t>
      </w:r>
    </w:p>
    <w:p w:rsidR="00932809" w:rsidRPr="00932809" w:rsidRDefault="00932809" w:rsidP="00FA2719">
      <w:pPr>
        <w:widowControl w:val="0"/>
        <w:autoSpaceDE w:val="0"/>
        <w:autoSpaceDN w:val="0"/>
        <w:adjustRightInd w:val="0"/>
        <w:spacing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Тому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затверджена та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опрацьована тема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для даного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дипломного проектування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актуальна для </w:t>
      </w:r>
      <w:r w:rsidRPr="00932809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>сьогодення.</w:t>
      </w: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left="170" w:right="17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ДІЛ 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</w:t>
      </w:r>
    </w:p>
    <w:p w:rsidR="00932809" w:rsidRPr="00932809" w:rsidRDefault="00932809" w:rsidP="00FA2719">
      <w:pPr>
        <w:widowControl w:val="0"/>
        <w:spacing w:after="0" w:line="360" w:lineRule="auto"/>
        <w:ind w:left="170" w:right="17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</w:t>
      </w:r>
      <w:r w:rsidRPr="00932809">
        <w:rPr>
          <w:rFonts w:ascii="Times New Roman" w:hAnsi="Times New Roman" w:cs="Times New Roman"/>
          <w:caps/>
          <w:color w:val="auto"/>
          <w:sz w:val="28"/>
          <w:lang w:val="uk-UA"/>
        </w:rPr>
        <w:t xml:space="preserve">Розрахунок </w:t>
      </w:r>
      <w:r w:rsidRPr="00932809">
        <w:rPr>
          <w:rFonts w:ascii="Times New Roman" w:hAnsi="Times New Roman" w:cs="Times New Roman"/>
          <w:caps/>
          <w:sz w:val="28"/>
          <w:lang w:val="uk-UA"/>
        </w:rPr>
        <w:t>1</w:t>
      </w:r>
      <w:r w:rsidRPr="00932809">
        <w:rPr>
          <w:rFonts w:ascii="Times New Roman" w:hAnsi="Times New Roman" w:cs="Times New Roman"/>
          <w:caps/>
          <w:color w:val="auto"/>
          <w:sz w:val="28"/>
          <w:lang w:val="uk-UA"/>
        </w:rPr>
        <w:t xml:space="preserve">параметрів автомобільного </w:t>
      </w:r>
      <w:r w:rsidRPr="00932809">
        <w:rPr>
          <w:rFonts w:ascii="Times New Roman" w:hAnsi="Times New Roman" w:cs="Times New Roman"/>
          <w:caps/>
          <w:sz w:val="28"/>
          <w:lang w:val="uk-UA"/>
        </w:rPr>
        <w:t>1</w:t>
      </w:r>
      <w:r w:rsidRPr="00932809">
        <w:rPr>
          <w:rFonts w:ascii="Times New Roman" w:hAnsi="Times New Roman" w:cs="Times New Roman"/>
          <w:caps/>
          <w:color w:val="auto"/>
          <w:sz w:val="28"/>
          <w:lang w:val="uk-UA"/>
        </w:rPr>
        <w:t>парку</w:t>
      </w:r>
    </w:p>
    <w:p w:rsidR="00932809" w:rsidRPr="00932809" w:rsidRDefault="00932809" w:rsidP="00FA2719">
      <w:pPr>
        <w:widowControl w:val="0"/>
        <w:spacing w:after="0" w:line="360" w:lineRule="auto"/>
        <w:ind w:left="709" w:right="170"/>
        <w:jc w:val="center"/>
        <w:rPr>
          <w:rStyle w:val="FontStyle387"/>
          <w:color w:val="auto"/>
          <w:sz w:val="28"/>
          <w:szCs w:val="28"/>
          <w:lang w:val="uk-UA"/>
        </w:rPr>
      </w:pPr>
      <w:r w:rsidRPr="00932809">
        <w:rPr>
          <w:rStyle w:val="FontStyle360"/>
          <w:color w:val="auto"/>
          <w:lang w:val="uk-UA" w:eastAsia="uk-UA"/>
        </w:rPr>
        <w:t>1.</w:t>
      </w:r>
      <w:r w:rsidRPr="00932809">
        <w:rPr>
          <w:rStyle w:val="FontStyle360"/>
          <w:lang w:val="uk-UA" w:eastAsia="uk-UA"/>
        </w:rPr>
        <w:t>1</w:t>
      </w:r>
      <w:r w:rsidRPr="00932809">
        <w:rPr>
          <w:rStyle w:val="FontStyle360"/>
          <w:color w:val="auto"/>
          <w:lang w:val="uk-UA" w:eastAsia="uk-UA"/>
        </w:rPr>
        <w:t xml:space="preserve">1.  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Вихідні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дані для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>розрахунку</w:t>
      </w:r>
    </w:p>
    <w:p w:rsidR="00932809" w:rsidRPr="00932809" w:rsidRDefault="00932809" w:rsidP="00FA2719">
      <w:pPr>
        <w:pStyle w:val="Style61"/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/>
        </w:rPr>
      </w:pPr>
      <w:r w:rsidRPr="00932809">
        <w:rPr>
          <w:rStyle w:val="FontStyle387"/>
          <w:color w:val="auto"/>
          <w:sz w:val="28"/>
          <w:szCs w:val="28"/>
          <w:lang w:val="uk-UA"/>
        </w:rPr>
        <w:t xml:space="preserve">Для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проведення розрахунку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виробничої програми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в номенклатурному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виразі розбиваємо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рухомий склад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автомобілів по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класам в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залежності від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вантажопідйомності автомобіля.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Автомобілі вантажопідйомністю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>від 3,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0 тон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>до 5,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0 тон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відносяться до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середньої вантажопідйомності,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автомобілі вантажопідйомністю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>від 5,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0 тон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>до 8,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0 тон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відносяться до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великої вантажопідйомності,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автомобілі вантажопідйомність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>понад 8,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0 тон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відносяться до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 xml:space="preserve">особливо великої </w:t>
      </w:r>
      <w:r w:rsidRPr="00932809">
        <w:rPr>
          <w:rStyle w:val="FontStyle387"/>
          <w:sz w:val="28"/>
          <w:szCs w:val="28"/>
          <w:lang w:val="uk-UA"/>
        </w:rPr>
        <w:t>1</w:t>
      </w:r>
      <w:r w:rsidRPr="00932809">
        <w:rPr>
          <w:rStyle w:val="FontStyle387"/>
          <w:color w:val="auto"/>
          <w:sz w:val="28"/>
          <w:szCs w:val="28"/>
          <w:lang w:val="uk-UA"/>
        </w:rPr>
        <w:t>ванта-жопідйомності.</w:t>
      </w:r>
    </w:p>
    <w:p w:rsidR="00932809" w:rsidRPr="00932809" w:rsidRDefault="00932809" w:rsidP="00FA2719">
      <w:pPr>
        <w:pStyle w:val="Style61"/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pStyle w:val="Style61"/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pStyle w:val="Style2"/>
        <w:spacing w:line="360" w:lineRule="auto"/>
        <w:ind w:right="284"/>
        <w:jc w:val="right"/>
        <w:outlineLvl w:val="0"/>
        <w:rPr>
          <w:rStyle w:val="FontStyle387"/>
          <w:color w:val="auto"/>
          <w:sz w:val="28"/>
          <w:szCs w:val="28"/>
          <w:lang w:eastAsia="uk-UA"/>
        </w:rPr>
      </w:pP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>Таблиця 1.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>1</w:t>
      </w:r>
    </w:p>
    <w:p w:rsidR="0017295B" w:rsidRPr="00932809" w:rsidRDefault="00932809" w:rsidP="00FA2719">
      <w:pPr>
        <w:pStyle w:val="Style2"/>
        <w:spacing w:line="360" w:lineRule="auto"/>
        <w:jc w:val="center"/>
        <w:rPr>
          <w:rStyle w:val="FontStyle387"/>
          <w:sz w:val="28"/>
          <w:szCs w:val="28"/>
          <w:lang w:eastAsia="uk-UA"/>
        </w:rPr>
      </w:pPr>
      <w:r w:rsidRPr="00932809">
        <w:rPr>
          <w:rStyle w:val="FontStyle387"/>
          <w:color w:val="auto"/>
          <w:sz w:val="28"/>
          <w:szCs w:val="28"/>
          <w:lang w:eastAsia="uk-UA"/>
        </w:rPr>
        <w:t xml:space="preserve">Вихідні 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 xml:space="preserve">дані для 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 xml:space="preserve">проведення технологічного 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>розрахунку</w:t>
      </w: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3969"/>
        <w:gridCol w:w="1701"/>
        <w:gridCol w:w="1559"/>
        <w:gridCol w:w="1984"/>
      </w:tblGrid>
      <w:tr w:rsidR="0017295B" w:rsidRPr="00932809" w:rsidTr="00F9507E">
        <w:tc>
          <w:tcPr>
            <w:tcW w:w="709" w:type="dxa"/>
          </w:tcPr>
          <w:p w:rsidR="0017295B" w:rsidRPr="00932809" w:rsidRDefault="00932809" w:rsidP="00FA2719">
            <w:pPr>
              <w:pStyle w:val="Style225"/>
              <w:spacing w:line="360" w:lineRule="auto"/>
              <w:jc w:val="center"/>
              <w:rPr>
                <w:rStyle w:val="FontStyle350"/>
                <w:sz w:val="28"/>
                <w:szCs w:val="28"/>
                <w:lang w:val="uk-UA"/>
              </w:rPr>
            </w:pPr>
            <w:r w:rsidRPr="00932809">
              <w:rPr>
                <w:rStyle w:val="FontStyle350"/>
                <w:color w:val="auto"/>
                <w:sz w:val="28"/>
                <w:szCs w:val="28"/>
                <w:lang w:val="uk-UA"/>
              </w:rPr>
              <w:lastRenderedPageBreak/>
              <w:t>№</w:t>
            </w:r>
          </w:p>
        </w:tc>
        <w:tc>
          <w:tcPr>
            <w:tcW w:w="3969" w:type="dxa"/>
          </w:tcPr>
          <w:p w:rsidR="0017295B" w:rsidRPr="00932809" w:rsidRDefault="00932809" w:rsidP="00FA2719">
            <w:pPr>
              <w:pStyle w:val="Style64"/>
              <w:spacing w:line="360" w:lineRule="auto"/>
              <w:ind w:left="427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Найменування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араметра</w:t>
            </w:r>
          </w:p>
        </w:tc>
        <w:tc>
          <w:tcPr>
            <w:tcW w:w="5244" w:type="dxa"/>
            <w:gridSpan w:val="3"/>
          </w:tcPr>
          <w:p w:rsidR="0017295B" w:rsidRPr="00932809" w:rsidRDefault="00932809" w:rsidP="00FA2719">
            <w:pPr>
              <w:pStyle w:val="Style64"/>
              <w:spacing w:line="360" w:lineRule="auto"/>
              <w:ind w:left="1363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ласи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автомобілів</w:t>
            </w:r>
          </w:p>
        </w:tc>
      </w:tr>
      <w:tr w:rsidR="0017295B" w:rsidRPr="00932809" w:rsidTr="00F9507E">
        <w:tc>
          <w:tcPr>
            <w:tcW w:w="70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/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</w:t>
            </w:r>
          </w:p>
        </w:tc>
        <w:tc>
          <w:tcPr>
            <w:tcW w:w="3969" w:type="dxa"/>
          </w:tcPr>
          <w:p w:rsidR="00932809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</w:p>
          <w:p w:rsidR="0017295B" w:rsidRPr="00932809" w:rsidRDefault="0017295B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</w:p>
        </w:tc>
        <w:tc>
          <w:tcPr>
            <w:tcW w:w="1701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Середній</w:t>
            </w:r>
          </w:p>
        </w:tc>
        <w:tc>
          <w:tcPr>
            <w:tcW w:w="155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еликий</w:t>
            </w:r>
          </w:p>
        </w:tc>
        <w:tc>
          <w:tcPr>
            <w:tcW w:w="1984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Особливо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еликий</w:t>
            </w:r>
          </w:p>
        </w:tc>
      </w:tr>
      <w:tr w:rsidR="0017295B" w:rsidRPr="00932809" w:rsidTr="00F9507E">
        <w:tc>
          <w:tcPr>
            <w:tcW w:w="70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.</w:t>
            </w:r>
          </w:p>
        </w:tc>
        <w:tc>
          <w:tcPr>
            <w:tcW w:w="3969" w:type="dxa"/>
          </w:tcPr>
          <w:p w:rsidR="0017295B" w:rsidRPr="00932809" w:rsidRDefault="00932809" w:rsidP="00FA2719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атегорія умов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експлуатації</w:t>
            </w:r>
          </w:p>
        </w:tc>
        <w:tc>
          <w:tcPr>
            <w:tcW w:w="5244" w:type="dxa"/>
            <w:gridSpan w:val="3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II</w:t>
            </w:r>
          </w:p>
        </w:tc>
      </w:tr>
      <w:tr w:rsidR="0017295B" w:rsidRPr="00932809" w:rsidTr="00F9507E">
        <w:tc>
          <w:tcPr>
            <w:tcW w:w="70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2.</w:t>
            </w:r>
          </w:p>
        </w:tc>
        <w:tc>
          <w:tcPr>
            <w:tcW w:w="3969" w:type="dxa"/>
          </w:tcPr>
          <w:p w:rsidR="0017295B" w:rsidRPr="00932809" w:rsidRDefault="00932809" w:rsidP="00FA2719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ількість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автомобілів, шт.</w:t>
            </w:r>
          </w:p>
        </w:tc>
        <w:tc>
          <w:tcPr>
            <w:tcW w:w="1701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1</w:t>
            </w:r>
          </w:p>
        </w:tc>
        <w:tc>
          <w:tcPr>
            <w:tcW w:w="155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57</w:t>
            </w:r>
          </w:p>
        </w:tc>
        <w:tc>
          <w:tcPr>
            <w:tcW w:w="1984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51</w:t>
            </w:r>
          </w:p>
        </w:tc>
      </w:tr>
      <w:tr w:rsidR="0017295B" w:rsidRPr="00932809" w:rsidTr="00F9507E">
        <w:tc>
          <w:tcPr>
            <w:tcW w:w="70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3.</w:t>
            </w:r>
          </w:p>
        </w:tc>
        <w:tc>
          <w:tcPr>
            <w:tcW w:w="3969" w:type="dxa"/>
          </w:tcPr>
          <w:p w:rsidR="0017295B" w:rsidRPr="00932809" w:rsidRDefault="00932809" w:rsidP="00FA2719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ліматичний район</w:t>
            </w:r>
          </w:p>
        </w:tc>
        <w:tc>
          <w:tcPr>
            <w:tcW w:w="5244" w:type="dxa"/>
            <w:gridSpan w:val="3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омірний</w:t>
            </w:r>
          </w:p>
        </w:tc>
      </w:tr>
      <w:tr w:rsidR="0017295B" w:rsidRPr="00932809" w:rsidTr="00F9507E">
        <w:tc>
          <w:tcPr>
            <w:tcW w:w="70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4.</w:t>
            </w:r>
          </w:p>
        </w:tc>
        <w:tc>
          <w:tcPr>
            <w:tcW w:w="3969" w:type="dxa"/>
          </w:tcPr>
          <w:p w:rsidR="0017295B" w:rsidRPr="00932809" w:rsidRDefault="00932809" w:rsidP="00FA2719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Середньодобовий пробіг,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м</w:t>
            </w:r>
          </w:p>
        </w:tc>
        <w:tc>
          <w:tcPr>
            <w:tcW w:w="1701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10</w:t>
            </w:r>
          </w:p>
        </w:tc>
        <w:tc>
          <w:tcPr>
            <w:tcW w:w="155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200</w:t>
            </w:r>
          </w:p>
        </w:tc>
        <w:tc>
          <w:tcPr>
            <w:tcW w:w="1984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280</w:t>
            </w:r>
          </w:p>
        </w:tc>
      </w:tr>
      <w:tr w:rsidR="0017295B" w:rsidRPr="00932809" w:rsidTr="00F9507E">
        <w:tc>
          <w:tcPr>
            <w:tcW w:w="70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5.</w:t>
            </w:r>
          </w:p>
        </w:tc>
        <w:tc>
          <w:tcPr>
            <w:tcW w:w="3969" w:type="dxa"/>
          </w:tcPr>
          <w:p w:rsidR="0017295B" w:rsidRPr="00932809" w:rsidRDefault="00932809" w:rsidP="00FA2719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ількість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робочих днів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в рік,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Др</w:t>
            </w:r>
          </w:p>
        </w:tc>
        <w:tc>
          <w:tcPr>
            <w:tcW w:w="5244" w:type="dxa"/>
            <w:gridSpan w:val="3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251</w:t>
            </w:r>
          </w:p>
        </w:tc>
      </w:tr>
      <w:tr w:rsidR="0017295B" w:rsidRPr="00932809" w:rsidTr="00F9507E">
        <w:tc>
          <w:tcPr>
            <w:tcW w:w="70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6.</w:t>
            </w:r>
          </w:p>
        </w:tc>
        <w:tc>
          <w:tcPr>
            <w:tcW w:w="3969" w:type="dxa"/>
          </w:tcPr>
          <w:p w:rsidR="0017295B" w:rsidRPr="00932809" w:rsidRDefault="00932809" w:rsidP="00FA2719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ількість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змін роботи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одіїв</w:t>
            </w:r>
          </w:p>
        </w:tc>
        <w:tc>
          <w:tcPr>
            <w:tcW w:w="5244" w:type="dxa"/>
            <w:gridSpan w:val="3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</w:tr>
      <w:tr w:rsidR="0017295B" w:rsidRPr="00932809" w:rsidTr="00F9507E">
        <w:tc>
          <w:tcPr>
            <w:tcW w:w="709" w:type="dxa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7.</w:t>
            </w:r>
          </w:p>
        </w:tc>
        <w:tc>
          <w:tcPr>
            <w:tcW w:w="3969" w:type="dxa"/>
          </w:tcPr>
          <w:p w:rsidR="0017295B" w:rsidRPr="00932809" w:rsidRDefault="00932809" w:rsidP="00FA2719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Тривалість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зміни, год.</w:t>
            </w:r>
          </w:p>
        </w:tc>
        <w:tc>
          <w:tcPr>
            <w:tcW w:w="5244" w:type="dxa"/>
            <w:gridSpan w:val="3"/>
          </w:tcPr>
          <w:p w:rsidR="0017295B" w:rsidRPr="00932809" w:rsidRDefault="00932809" w:rsidP="00FA2719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8</w:t>
            </w:r>
          </w:p>
        </w:tc>
      </w:tr>
    </w:tbl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>2.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2. Розрахунок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ічного пробігу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автомобіля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Фонд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бочого часу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бітників за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ік Фр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ийнято 2008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год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Фонд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бочого часу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обслуговувань за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рік Ф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0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ийнято 2140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год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L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p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= L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зм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· і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зм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·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Др ·η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              (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.1)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де    L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зм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-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обіг автомобіля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за зміну,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км;  і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зм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-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ількість змін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за добу; 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р - кількість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нів робітників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у році;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η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- коефіцієнт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використання автомобілів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Середній: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L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=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10·1·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51·0,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64 = 17670,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4 км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Великий: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L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00·1·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51·0,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64 = 32128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км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уже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великий:    L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=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80·1·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51·0,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64 = 44979,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 км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ідповілно цим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аним скорегован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норми пробігу (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табл. 1.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)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аблиця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.2</w:t>
      </w:r>
    </w:p>
    <w:p w:rsidR="0017295B" w:rsidRPr="00932809" w:rsidRDefault="00932809" w:rsidP="00FA2719">
      <w:pPr>
        <w:widowControl w:val="0"/>
        <w:spacing w:after="0" w:line="360" w:lineRule="auto"/>
        <w:ind w:right="284"/>
        <w:jc w:val="center"/>
        <w:rPr>
          <w:rFonts w:ascii="Times New Roman" w:hAnsi="Times New Roman" w:cs="Times New Roman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рахунок скоректованих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норм пробігу</w:t>
      </w:r>
    </w:p>
    <w:tbl>
      <w:tblPr>
        <w:tblW w:w="10064" w:type="dxa"/>
        <w:tblInd w:w="18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418"/>
        <w:gridCol w:w="2551"/>
        <w:gridCol w:w="1701"/>
        <w:gridCol w:w="851"/>
        <w:gridCol w:w="850"/>
        <w:gridCol w:w="992"/>
        <w:gridCol w:w="1701"/>
      </w:tblGrid>
      <w:tr w:rsidR="0017295B" w:rsidRPr="00932809" w:rsidTr="00F9507E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лас автомобіля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Найменування</w:t>
            </w:r>
          </w:p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дії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Вихідний норматив,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lastRenderedPageBreak/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м</w:t>
            </w:r>
          </w:p>
        </w:tc>
        <w:tc>
          <w:tcPr>
            <w:tcW w:w="269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оефіцієнти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Результати коректуван-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lastRenderedPageBreak/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ня, км</w:t>
            </w:r>
          </w:p>
        </w:tc>
      </w:tr>
      <w:tr w:rsidR="0017295B" w:rsidRPr="00932809" w:rsidTr="00F9507E"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170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17295B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3</w:t>
            </w:r>
          </w:p>
        </w:tc>
        <w:tc>
          <w:tcPr>
            <w:tcW w:w="1701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</w:tr>
      <w:tr w:rsidR="0017295B" w:rsidRPr="00932809" w:rsidTr="00F9507E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Середній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робіг до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Р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98000</w:t>
            </w:r>
          </w:p>
        </w:tc>
      </w:tr>
      <w:tr w:rsidR="0017295B" w:rsidRPr="00932809" w:rsidTr="00F9507E"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еріодичність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4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</w:tr>
      <w:tr w:rsidR="0017295B" w:rsidRPr="00932809" w:rsidTr="00F9507E"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еріодичність ТО-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6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</w:tr>
      <w:tr w:rsidR="0017295B" w:rsidRPr="00932809" w:rsidTr="00F9507E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еликий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робіг до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Р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00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97000</w:t>
            </w:r>
          </w:p>
        </w:tc>
      </w:tr>
      <w:tr w:rsidR="0017295B" w:rsidRPr="00932809" w:rsidTr="00F9507E"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еріодичність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4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</w:tr>
      <w:tr w:rsidR="0017295B" w:rsidRPr="00932809" w:rsidTr="00F9507E"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еріодичність ТО-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6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.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</w:tr>
      <w:tr w:rsidR="0017295B" w:rsidRPr="00932809" w:rsidTr="00F9507E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Дуже</w:t>
            </w:r>
          </w:p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еликий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робіг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до КР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50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9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35125</w:t>
            </w:r>
          </w:p>
        </w:tc>
      </w:tr>
      <w:tr w:rsidR="0017295B" w:rsidRPr="00932809" w:rsidTr="00F9507E"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:rsidR="0017295B" w:rsidRPr="00932809" w:rsidRDefault="0017295B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еріодичність ТО-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4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</w:tr>
      <w:tr w:rsidR="0017295B" w:rsidRPr="00932809" w:rsidTr="00F9507E"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:rsidR="0017295B" w:rsidRPr="00932809" w:rsidRDefault="0017295B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еріодичність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6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</w:tr>
    </w:tbl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значення кількост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апітальних ремонтів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за цикл.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33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7pt;height:41.15pt" o:ole="">
            <v:imagedata r:id="rId5" o:title=""/>
          </v:shape>
          <o:OLEObject Type="Embed" ProgID="Equation.3" ShapeID="_x0000_i1025" DrawAspect="Content" ObjectID="_1810374266" r:id="rId6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                    (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.2)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3280" w:dyaOrig="720">
          <v:shape id="_x0000_i1026" type="#_x0000_t75" style="width:192.6pt;height:42.1pt" o:ole="">
            <v:imagedata r:id="rId7" o:title=""/>
          </v:shape>
          <o:OLEObject Type="Embed" ProgID="Equation.3" ShapeID="_x0000_i1026" DrawAspect="Content" ObjectID="_1810374267" r:id="rId8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3720" w:dyaOrig="900">
          <v:shape id="_x0000_i1027" type="#_x0000_t75" style="width:191.7pt;height:53.3pt" o:ole="">
            <v:imagedata r:id="rId9" o:title=""/>
          </v:shape>
          <o:OLEObject Type="Embed" ProgID="Equation.3" ShapeID="_x0000_i1027" DrawAspect="Content" ObjectID="_1810374268" r:id="rId10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е  </w:t>
      </w:r>
      <w:r w:rsidRPr="00932809">
        <w:rPr>
          <w:rFonts w:ascii="Times New Roman" w:hAnsi="Times New Roman" w:cs="Times New Roman"/>
          <w:i/>
          <w:color w:val="auto"/>
          <w:sz w:val="28"/>
          <w:lang w:val="uk-UA"/>
        </w:rPr>
        <w:t>N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кр.</w:t>
      </w:r>
      <w:r w:rsidRPr="00932809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ц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- кількість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апітальних ремонтів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за цикл;   </w:t>
      </w:r>
      <w:r w:rsidRPr="00932809">
        <w:rPr>
          <w:rFonts w:ascii="Times New Roman" w:hAnsi="Times New Roman" w:cs="Times New Roman"/>
          <w:i/>
          <w:color w:val="auto"/>
          <w:sz w:val="28"/>
          <w:lang w:val="uk-UA"/>
        </w:rPr>
        <w:t>L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ц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-цикловий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обіг 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автомобіля;   </w:t>
      </w:r>
      <w:r w:rsidRPr="00932809">
        <w:rPr>
          <w:rFonts w:ascii="Times New Roman" w:hAnsi="Times New Roman" w:cs="Times New Roman"/>
          <w:i/>
          <w:color w:val="auto"/>
          <w:sz w:val="28"/>
          <w:lang w:val="uk-UA"/>
        </w:rPr>
        <w:t>L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кр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- пробіг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автомобіля д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капітального ремонту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lastRenderedPageBreak/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Таблиця 1.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3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16"/>
          <w:szCs w:val="16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оректування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еріодичності Т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і КР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о умовах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середньодобового пробігу,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км</w:t>
      </w:r>
    </w:p>
    <w:p w:rsidR="0017295B" w:rsidRPr="00932809" w:rsidRDefault="0017295B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425"/>
        <w:gridCol w:w="2651"/>
        <w:gridCol w:w="1200"/>
        <w:gridCol w:w="1560"/>
        <w:gridCol w:w="1680"/>
        <w:gridCol w:w="2406"/>
      </w:tblGrid>
      <w:tr w:rsidR="0017295B" w:rsidRPr="00932809" w:rsidTr="00F9507E">
        <w:tc>
          <w:tcPr>
            <w:tcW w:w="3076" w:type="dxa"/>
            <w:gridSpan w:val="2"/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Найменування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дії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Умовне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озна-чення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Результати коректування,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м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оректу-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ання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рийнято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до розрахунку,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м</w:t>
            </w:r>
          </w:p>
        </w:tc>
      </w:tr>
      <w:tr w:rsidR="0017295B" w:rsidRPr="00932809" w:rsidTr="00F9507E">
        <w:tc>
          <w:tcPr>
            <w:tcW w:w="425" w:type="dxa"/>
            <w:vMerge w:val="restart"/>
            <w:textDirection w:val="btLr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Середній</w:t>
            </w: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Середньодобовий пробіг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1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10</w:t>
            </w:r>
          </w:p>
        </w:tc>
      </w:tr>
      <w:tr w:rsidR="0017295B" w:rsidRPr="00932809" w:rsidTr="00F9507E">
        <w:tc>
          <w:tcPr>
            <w:tcW w:w="425" w:type="dxa"/>
            <w:vMerge/>
          </w:tcPr>
          <w:p w:rsidR="0017295B" w:rsidRPr="00932809" w:rsidRDefault="0017295B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</w:t>
            </w:r>
            <w:r w:rsidRPr="00932809">
              <w:rPr>
                <w:rFonts w:ascii="Times New Roman" w:hAnsi="Times New Roman" w:cs="Times New Roman"/>
                <w:sz w:val="28"/>
                <w:vertAlign w:val="subscript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1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10х33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30</w:t>
            </w:r>
          </w:p>
        </w:tc>
      </w:tr>
      <w:tr w:rsidR="0017295B" w:rsidRPr="00932809" w:rsidTr="00F9507E">
        <w:tc>
          <w:tcPr>
            <w:tcW w:w="425" w:type="dxa"/>
            <w:vMerge/>
            <w:vAlign w:val="center"/>
          </w:tcPr>
          <w:p w:rsidR="0017295B" w:rsidRPr="00932809" w:rsidRDefault="0017295B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2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2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30х4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20</w:t>
            </w:r>
          </w:p>
        </w:tc>
      </w:tr>
      <w:tr w:rsidR="0017295B" w:rsidRPr="00932809" w:rsidTr="00F9507E">
        <w:trPr>
          <w:trHeight w:val="460"/>
        </w:trPr>
        <w:tc>
          <w:tcPr>
            <w:tcW w:w="425" w:type="dxa"/>
            <w:vMerge/>
          </w:tcPr>
          <w:p w:rsidR="0017295B" w:rsidRPr="00932809" w:rsidRDefault="0017295B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робіг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до КР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кр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9800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20х14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3280</w:t>
            </w:r>
          </w:p>
        </w:tc>
      </w:tr>
      <w:tr w:rsidR="0017295B" w:rsidRPr="00932809" w:rsidTr="00F9507E">
        <w:tc>
          <w:tcPr>
            <w:tcW w:w="425" w:type="dxa"/>
            <w:vMerge w:val="restart"/>
            <w:textDirection w:val="btLr"/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еликий</w:t>
            </w:r>
          </w:p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Середньодобовий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робіг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</w:t>
            </w:r>
          </w:p>
        </w:tc>
      </w:tr>
      <w:tr w:rsidR="0017295B" w:rsidRPr="00932809" w:rsidTr="00F9507E">
        <w:tc>
          <w:tcPr>
            <w:tcW w:w="425" w:type="dxa"/>
            <w:vMerge/>
            <w:textDirection w:val="btLr"/>
          </w:tcPr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1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х18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</w:tr>
      <w:tr w:rsidR="0017295B" w:rsidRPr="00932809" w:rsidTr="00F9507E">
        <w:tc>
          <w:tcPr>
            <w:tcW w:w="425" w:type="dxa"/>
            <w:vMerge/>
            <w:textDirection w:val="btLr"/>
          </w:tcPr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</w:t>
            </w:r>
            <w:r w:rsidRPr="00932809">
              <w:rPr>
                <w:rFonts w:ascii="Times New Roman" w:hAnsi="Times New Roman" w:cs="Times New Roman"/>
                <w:sz w:val="28"/>
                <w:vertAlign w:val="subscript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2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х4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</w:tr>
      <w:tr w:rsidR="0017295B" w:rsidRPr="00932809" w:rsidTr="00F9507E">
        <w:trPr>
          <w:trHeight w:val="390"/>
        </w:trPr>
        <w:tc>
          <w:tcPr>
            <w:tcW w:w="425" w:type="dxa"/>
            <w:vMerge/>
          </w:tcPr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робіг до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Р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кр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98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х21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02400</w:t>
            </w:r>
          </w:p>
        </w:tc>
      </w:tr>
      <w:tr w:rsidR="0017295B" w:rsidRPr="00932809" w:rsidTr="00F9507E">
        <w:tc>
          <w:tcPr>
            <w:tcW w:w="425" w:type="dxa"/>
            <w:vMerge w:val="restart"/>
            <w:textDirection w:val="btLr"/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Дуже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еликий</w:t>
            </w:r>
          </w:p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:rsidR="0017295B" w:rsidRPr="00932809" w:rsidRDefault="0017295B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Середньодобовий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робіг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8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80</w:t>
            </w:r>
          </w:p>
        </w:tc>
      </w:tr>
      <w:tr w:rsidR="0017295B" w:rsidRPr="00932809" w:rsidTr="00F9507E">
        <w:trPr>
          <w:trHeight w:val="364"/>
        </w:trPr>
        <w:tc>
          <w:tcPr>
            <w:tcW w:w="425" w:type="dxa"/>
            <w:vMerge/>
            <w:textDirection w:val="btLr"/>
          </w:tcPr>
          <w:p w:rsidR="0017295B" w:rsidRPr="00932809" w:rsidRDefault="0017295B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1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80х13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40</w:t>
            </w:r>
          </w:p>
        </w:tc>
      </w:tr>
      <w:tr w:rsidR="0017295B" w:rsidRPr="00932809" w:rsidTr="00F9507E">
        <w:trPr>
          <w:trHeight w:val="454"/>
        </w:trPr>
        <w:tc>
          <w:tcPr>
            <w:tcW w:w="425" w:type="dxa"/>
            <w:vMerge/>
            <w:textDirection w:val="btLr"/>
          </w:tcPr>
          <w:p w:rsidR="0017295B" w:rsidRPr="00932809" w:rsidRDefault="0017295B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</w:t>
            </w:r>
            <w:r w:rsidRPr="00932809">
              <w:rPr>
                <w:rFonts w:ascii="Times New Roman" w:hAnsi="Times New Roman" w:cs="Times New Roman"/>
                <w:sz w:val="28"/>
                <w:vertAlign w:val="subscript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2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40х4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60</w:t>
            </w:r>
          </w:p>
        </w:tc>
      </w:tr>
      <w:tr w:rsidR="0017295B" w:rsidRPr="00932809" w:rsidTr="00F9507E">
        <w:trPr>
          <w:trHeight w:val="504"/>
        </w:trPr>
        <w:tc>
          <w:tcPr>
            <w:tcW w:w="425" w:type="dxa"/>
            <w:vMerge/>
          </w:tcPr>
          <w:p w:rsidR="0017295B" w:rsidRPr="00932809" w:rsidRDefault="0017295B" w:rsidP="00FA271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Пробіг до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Р</w:t>
            </w:r>
          </w:p>
        </w:tc>
        <w:tc>
          <w:tcPr>
            <w:tcW w:w="120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кр</w:t>
            </w:r>
          </w:p>
        </w:tc>
        <w:tc>
          <w:tcPr>
            <w:tcW w:w="156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35125</w:t>
            </w:r>
          </w:p>
        </w:tc>
        <w:tc>
          <w:tcPr>
            <w:tcW w:w="1680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60х16</w:t>
            </w:r>
          </w:p>
        </w:tc>
        <w:tc>
          <w:tcPr>
            <w:tcW w:w="2406" w:type="dxa"/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32960</w:t>
            </w:r>
          </w:p>
        </w:tc>
      </w:tr>
    </w:tbl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аблиця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.4</w:t>
      </w:r>
    </w:p>
    <w:p w:rsidR="0017295B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Зведені дан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пробігу, км</w:t>
      </w:r>
    </w:p>
    <w:tbl>
      <w:tblPr>
        <w:tblW w:w="9922" w:type="dxa"/>
        <w:tblInd w:w="32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827"/>
        <w:gridCol w:w="1559"/>
        <w:gridCol w:w="1418"/>
        <w:gridCol w:w="1559"/>
        <w:gridCol w:w="1559"/>
      </w:tblGrid>
      <w:tr w:rsidR="0017295B" w:rsidRPr="00932809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лас автомобілів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L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-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L 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</w:t>
            </w:r>
            <w:r w:rsidRPr="00932809">
              <w:rPr>
                <w:rFonts w:ascii="Times New Roman" w:hAnsi="Times New Roman" w:cs="Times New Roman"/>
                <w:sz w:val="28"/>
                <w:vertAlign w:val="subscript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L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р</w:t>
            </w:r>
          </w:p>
        </w:tc>
      </w:tr>
      <w:tr w:rsidR="0017295B" w:rsidRPr="00932809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Середній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1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3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2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3280</w:t>
            </w:r>
          </w:p>
        </w:tc>
      </w:tr>
      <w:tr w:rsidR="0017295B" w:rsidRPr="00932809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еликий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02400</w:t>
            </w:r>
          </w:p>
        </w:tc>
      </w:tr>
      <w:tr w:rsidR="0017295B" w:rsidRPr="00932809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Дуже </w:t>
            </w: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еликий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8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4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6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32960</w:t>
            </w:r>
          </w:p>
        </w:tc>
      </w:tr>
      <w:tr w:rsidR="0017295B" w:rsidRPr="00932809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Σ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59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087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4348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17295B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738640</w:t>
            </w:r>
          </w:p>
        </w:tc>
      </w:tr>
    </w:tbl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1.3.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значення кількост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ЩО, ТО-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1 та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О-2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за цикл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lastRenderedPageBreak/>
        <w:t xml:space="preserve">         </w:t>
      </w: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lang w:val="uk-UA"/>
        </w:rPr>
        <w:object w:dxaOrig="3820" w:dyaOrig="720">
          <v:shape id="_x0000_i1028" type="#_x0000_t75" style="width:224.4pt;height:42.1pt" o:ole="">
            <v:imagedata r:id="rId11" o:title=""/>
          </v:shape>
          <o:OLEObject Type="Embed" ProgID="Equation.3" ShapeID="_x0000_i1028" DrawAspect="Content" ObjectID="_1810374269" r:id="rId12"/>
        </w:object>
      </w:r>
      <w:r w:rsidRPr="00932809">
        <w:rPr>
          <w:rFonts w:ascii="Times New Roman" w:hAnsi="Times New Roman" w:cs="Times New Roman"/>
          <w:color w:val="auto"/>
          <w:lang w:val="uk-UA"/>
        </w:rPr>
        <w:t xml:space="preserve">    </w:t>
      </w: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lang w:val="uk-UA"/>
        </w:rPr>
        <w:tab/>
        <w:t xml:space="preserve"> </w:t>
      </w:r>
      <w:r w:rsidRPr="00932809">
        <w:rPr>
          <w:rFonts w:ascii="Times New Roman" w:hAnsi="Times New Roman" w:cs="Times New Roman"/>
          <w:color w:val="auto"/>
          <w:lang w:val="uk-UA"/>
        </w:rPr>
        <w:tab/>
        <w:t xml:space="preserve">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(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.3)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lang w:val="uk-UA"/>
        </w:rPr>
        <w:tab/>
        <w:t xml:space="preserve">                </w:t>
      </w:r>
      <w:r w:rsidRPr="00932809">
        <w:rPr>
          <w:rFonts w:ascii="Times New Roman" w:hAnsi="Times New Roman" w:cs="Times New Roman"/>
          <w:color w:val="auto"/>
          <w:lang w:val="uk-UA"/>
        </w:rPr>
        <w:object w:dxaOrig="3820" w:dyaOrig="720">
          <v:shape id="_x0000_i1029" type="#_x0000_t75" style="width:224.4pt;height:42.1pt" o:ole="">
            <v:imagedata r:id="rId13" o:title=""/>
          </v:shape>
          <o:OLEObject Type="Embed" ProgID="Equation.3" ShapeID="_x0000_i1029" DrawAspect="Content" ObjectID="_1810374270" r:id="rId14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lang w:val="uk-UA"/>
        </w:rPr>
        <w:object w:dxaOrig="4120" w:dyaOrig="720">
          <v:shape id="_x0000_i1030" type="#_x0000_t75" style="width:242.2pt;height:42.1pt" o:ole="">
            <v:imagedata r:id="rId15" o:title=""/>
          </v:shape>
          <o:OLEObject Type="Embed" ProgID="Equation.3" ShapeID="_x0000_i1030" DrawAspect="Content" ObjectID="_1810374271" r:id="rId16"/>
        </w:objec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6560" w:dyaOrig="720">
          <v:shape id="_x0000_i1031" type="#_x0000_t75" style="width:384.3pt;height:42.1pt" o:ole="">
            <v:imagedata r:id="rId17" o:title=""/>
          </v:shape>
          <o:OLEObject Type="Embed" ProgID="Equation.3" ShapeID="_x0000_i1031" DrawAspect="Content" ObjectID="_1810374272" r:id="rId18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(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.4)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  <w:t xml:space="preserve">                </w:t>
      </w:r>
      <w:r w:rsidRPr="00932809">
        <w:rPr>
          <w:rFonts w:ascii="Times New Roman" w:hAnsi="Times New Roman" w:cs="Times New Roman"/>
          <w:color w:val="auto"/>
          <w:lang w:val="uk-UA"/>
        </w:rPr>
        <w:object w:dxaOrig="6520" w:dyaOrig="720">
          <v:shape id="_x0000_i1032" type="#_x0000_t75" style="width:382.45pt;height:42.1pt" o:ole="">
            <v:imagedata r:id="rId19" o:title=""/>
          </v:shape>
          <o:OLEObject Type="Embed" ProgID="Equation.3" ShapeID="_x0000_i1032" DrawAspect="Content" ObjectID="_1810374273" r:id="rId20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  <w:t xml:space="preserve">             </w:t>
      </w:r>
      <w:r w:rsidRPr="00932809">
        <w:rPr>
          <w:rFonts w:ascii="Times New Roman" w:hAnsi="Times New Roman" w:cs="Times New Roman"/>
          <w:color w:val="auto"/>
          <w:lang w:val="uk-UA"/>
        </w:rPr>
        <w:object w:dxaOrig="6880" w:dyaOrig="720">
          <v:shape id="_x0000_i1033" type="#_x0000_t75" style="width:403pt;height:42.1pt" o:ole="">
            <v:imagedata r:id="rId21" o:title=""/>
          </v:shape>
          <o:OLEObject Type="Embed" ProgID="Equation.3" ShapeID="_x0000_i1033" DrawAspect="Content" ObjectID="_1810374274" r:id="rId22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де N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ТО-</w:t>
      </w:r>
      <w:r w:rsidRPr="00932809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1Ц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– кількість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О-1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за цикл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>L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 xml:space="preserve">ТО-1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-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обіг автомобіля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до ТО-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.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значення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ількості Щ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за цикл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lang w:val="uk-UA"/>
        </w:rPr>
        <w:object w:dxaOrig="3980" w:dyaOrig="720">
          <v:shape id="_x0000_i1034" type="#_x0000_t75" style="width:233.75pt;height:42.1pt" o:ole="">
            <v:imagedata r:id="rId23" o:title=""/>
          </v:shape>
          <o:OLEObject Type="Embed" ProgID="Equation.3" ShapeID="_x0000_i1034" DrawAspect="Content" ObjectID="_1810374275" r:id="rId24"/>
        </w:object>
      </w:r>
      <w:r w:rsidRPr="00932809">
        <w:rPr>
          <w:rFonts w:ascii="Times New Roman" w:hAnsi="Times New Roman" w:cs="Times New Roman"/>
          <w:color w:val="auto"/>
          <w:lang w:val="uk-UA"/>
        </w:rPr>
        <w:t xml:space="preserve">                              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(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.5)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 xml:space="preserve">                                           </w:t>
      </w:r>
      <w:r w:rsidRPr="00932809">
        <w:rPr>
          <w:rFonts w:ascii="Times New Roman" w:hAnsi="Times New Roman" w:cs="Times New Roman"/>
          <w:color w:val="auto"/>
          <w:lang w:val="uk-UA"/>
        </w:rPr>
        <w:object w:dxaOrig="3900" w:dyaOrig="720">
          <v:shape id="_x0000_i1035" type="#_x0000_t75" style="width:228.15pt;height:42.1pt" o:ole="">
            <v:imagedata r:id="rId25" o:title=""/>
          </v:shape>
          <o:OLEObject Type="Embed" ProgID="Equation.3" ShapeID="_x0000_i1035" DrawAspect="Content" ObjectID="_1810374276" r:id="rId26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  <w:t xml:space="preserve">                          </w:t>
      </w:r>
      <w:r w:rsidRPr="00932809">
        <w:rPr>
          <w:rFonts w:ascii="Times New Roman" w:hAnsi="Times New Roman" w:cs="Times New Roman"/>
          <w:color w:val="auto"/>
          <w:lang w:val="uk-UA"/>
        </w:rPr>
        <w:object w:dxaOrig="4239" w:dyaOrig="720">
          <v:shape id="_x0000_i1036" type="#_x0000_t75" style="width:248.75pt;height:42.1pt" o:ole="">
            <v:imagedata r:id="rId27" o:title=""/>
          </v:shape>
          <o:OLEObject Type="Embed" ProgID="Equation.3" ShapeID="_x0000_i1036" DrawAspect="Content" ObjectID="_1810374277" r:id="rId28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де N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ЩО.</w:t>
      </w:r>
      <w:r w:rsidRPr="00932809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ц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– кількість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щоденних обслуговувань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за цикл.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Lсд – середньодобовий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пробіг автомобіля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=2 –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оефіцієнт, щ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раховує через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скільки днів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виконуються прибирально-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миючі робот.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Якщо прибирально-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мибчі роботи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конуються через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ень, т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К=2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1.4.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рахунок річної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робничої програми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сього парку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автомобілів 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lastRenderedPageBreak/>
        <w:tab/>
      </w:r>
      <w:r w:rsidRPr="00932809">
        <w:rPr>
          <w:rFonts w:ascii="Times New Roman" w:hAnsi="Times New Roman" w:cs="Times New Roman"/>
          <w:color w:val="auto"/>
          <w:lang w:val="uk-UA"/>
        </w:rPr>
        <w:object w:dxaOrig="6399" w:dyaOrig="1480">
          <v:shape id="_x0000_i1037" type="#_x0000_t75" style="width:352.5pt;height:81.35pt" o:ole="">
            <v:imagedata r:id="rId29" o:title=""/>
          </v:shape>
          <o:OLEObject Type="Embed" ProgID="Equation.3" ShapeID="_x0000_i1037" DrawAspect="Content" ObjectID="_1810374278" r:id="rId30"/>
        </w:object>
      </w:r>
      <w:r w:rsidRPr="00932809">
        <w:rPr>
          <w:rFonts w:ascii="Times New Roman" w:hAnsi="Times New Roman" w:cs="Times New Roman"/>
          <w:color w:val="auto"/>
          <w:lang w:val="uk-UA"/>
        </w:rPr>
        <w:t xml:space="preserve">  </w:t>
      </w: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(1.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6)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object w:dxaOrig="6340" w:dyaOrig="1480">
          <v:shape id="_x0000_i1038" type="#_x0000_t75" style="width:351.6pt;height:82.3pt" o:ole="">
            <v:imagedata r:id="rId31" o:title=""/>
          </v:shape>
          <o:OLEObject Type="Embed" ProgID="Equation.3" ShapeID="_x0000_i1038" DrawAspect="Content" ObjectID="_1810374279" r:id="rId32"/>
        </w:objec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object w:dxaOrig="6340" w:dyaOrig="1480">
          <v:shape id="_x0000_i1039" type="#_x0000_t75" style="width:354.4pt;height:83.2pt" o:ole="">
            <v:imagedata r:id="rId33" o:title=""/>
          </v:shape>
          <o:OLEObject Type="Embed" ProgID="Equation.3" ShapeID="_x0000_i1039" DrawAspect="Content" ObjectID="_1810374280" r:id="rId34"/>
        </w:object>
      </w:r>
    </w:p>
    <w:p w:rsidR="00932809" w:rsidRPr="00932809" w:rsidRDefault="00932809" w:rsidP="00FA2719">
      <w:pPr>
        <w:widowControl w:val="0"/>
        <w:spacing w:after="0" w:line="360" w:lineRule="auto"/>
        <w:ind w:left="426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е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пр – дн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остою одног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автомобіля у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сіх видах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обслуговування за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ахунок змінног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часу; Nкр =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1 дія –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ількість капітальних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ремонтів;</w:t>
      </w:r>
    </w:p>
    <w:p w:rsidR="00932809" w:rsidRPr="00932809" w:rsidRDefault="00932809" w:rsidP="00FA2719">
      <w:pPr>
        <w:widowControl w:val="0"/>
        <w:spacing w:after="0" w:line="360" w:lineRule="auto"/>
        <w:ind w:left="426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qкр –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ні простою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автомобілів у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капітальному ремонті [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3]</w:t>
      </w:r>
    </w:p>
    <w:p w:rsidR="00932809" w:rsidRPr="00932809" w:rsidRDefault="00932809" w:rsidP="00FA2719">
      <w:pPr>
        <w:widowControl w:val="0"/>
        <w:spacing w:after="0" w:line="360" w:lineRule="auto"/>
        <w:ind w:left="426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>q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ТО-</w:t>
      </w:r>
      <w:r w:rsidRPr="00932809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= 1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ень- дн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остою автомобіля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у технічному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обслуговуванні.</w:t>
      </w:r>
    </w:p>
    <w:p w:rsidR="00932809" w:rsidRPr="00932809" w:rsidRDefault="00932809" w:rsidP="00FA2719">
      <w:pPr>
        <w:widowControl w:val="0"/>
        <w:spacing w:after="0" w:line="360" w:lineRule="auto"/>
        <w:ind w:left="426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>К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ЗМ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75% - простій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у поточному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емонті за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ахунок змінног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часу;</w:t>
      </w:r>
    </w:p>
    <w:p w:rsidR="00932809" w:rsidRPr="00932809" w:rsidRDefault="00932809" w:rsidP="00FA2719">
      <w:pPr>
        <w:widowControl w:val="0"/>
        <w:spacing w:after="0" w:line="360" w:lineRule="auto"/>
        <w:ind w:left="426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>q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пр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остій у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О, ПР,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нів на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100 км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пробігу [3]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рахунок коефіцієнта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ехнічної готовност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парку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3780" w:dyaOrig="720">
          <v:shape id="_x0000_i1040" type="#_x0000_t75" style="width:207.6pt;height:39.25pt" o:ole="">
            <v:imagedata r:id="rId35" o:title=""/>
          </v:shape>
          <o:OLEObject Type="Embed" ProgID="Equation.3" ShapeID="_x0000_i1040" DrawAspect="Content" ObjectID="_1810374281" r:id="rId36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         (1.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7)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3720" w:dyaOrig="720">
          <v:shape id="_x0000_i1041" type="#_x0000_t75" style="width:203.85pt;height:39.25pt" o:ole="">
            <v:imagedata r:id="rId37" o:title=""/>
          </v:shape>
          <o:OLEObject Type="Embed" ProgID="Equation.3" ShapeID="_x0000_i1041" DrawAspect="Content" ObjectID="_1810374282" r:id="rId38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3840" w:dyaOrig="720">
          <v:shape id="_x0000_i1042" type="#_x0000_t75" style="width:212.25pt;height:40.2pt" o:ole="">
            <v:imagedata r:id="rId39" o:title=""/>
          </v:shape>
          <o:OLEObject Type="Embed" ProgID="Equation.3" ShapeID="_x0000_i1042" DrawAspect="Content" ObjectID="_1810374283" r:id="rId40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де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ец – дн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експлуатації за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цикл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4140" w:dyaOrig="740">
          <v:shape id="_x0000_i1043" type="#_x0000_t75" style="width:227.2pt;height:41.15pt" o:ole="">
            <v:imagedata r:id="rId41" o:title=""/>
          </v:shape>
          <o:OLEObject Type="Embed" ProgID="Equation.3" ShapeID="_x0000_i1043" DrawAspect="Content" ObjectID="_1810374284" r:id="rId42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(1.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8)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4200" w:dyaOrig="740">
          <v:shape id="_x0000_i1044" type="#_x0000_t75" style="width:221.6pt;height:39.25pt" o:ole="">
            <v:imagedata r:id="rId43" o:title=""/>
          </v:shape>
          <o:OLEObject Type="Embed" ProgID="Equation.3" ShapeID="_x0000_i1044" DrawAspect="Content" ObjectID="_1810374285" r:id="rId44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lastRenderedPageBreak/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4400" w:dyaOrig="740">
          <v:shape id="_x0000_i1045" type="#_x0000_t75" style="width:249.65pt;height:42.1pt" o:ole="">
            <v:imagedata r:id="rId45" o:title=""/>
          </v:shape>
          <o:OLEObject Type="Embed" ProgID="Equation.3" ShapeID="_x0000_i1045" DrawAspect="Content" ObjectID="_1810374286" r:id="rId46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де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αТ –  коєфіцієнт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ехнічної готовност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автомобілів.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рахунок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ічної програми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о Щ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ля усіх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автомобілів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4680" w:dyaOrig="380">
          <v:shape id="_x0000_i1046" type="#_x0000_t75" style="width:262.75pt;height:20.55pt" o:ole="">
            <v:imagedata r:id="rId47" o:title=""/>
          </v:shape>
          <o:OLEObject Type="Embed" ProgID="Equation.3" ShapeID="_x0000_i1046" DrawAspect="Content" ObjectID="_1810374287" r:id="rId48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(1.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9)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5520" w:dyaOrig="420">
          <v:shape id="_x0000_i1047" type="#_x0000_t75" style="width:289.85pt;height:22.45pt" o:ole="">
            <v:imagedata r:id="rId49" o:title=""/>
          </v:shape>
          <o:OLEObject Type="Embed" ProgID="Equation.3" ShapeID="_x0000_i1047" DrawAspect="Content" ObjectID="_1810374288" r:id="rId50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5920" w:dyaOrig="420">
          <v:shape id="_x0000_i1048" type="#_x0000_t75" style="width:310.45pt;height:22.45pt" o:ole="">
            <v:imagedata r:id="rId51" o:title=""/>
          </v:shape>
          <o:OLEObject Type="Embed" ProgID="Equation.3" ShapeID="_x0000_i1048" DrawAspect="Content" ObjectID="_1810374289" r:id="rId52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е Nщо.ц –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кількість щоденних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обслуговувань за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ік; Аі –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кількість автомобілів.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рахунок річної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ограми п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О-2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ля усіх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автомобілів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4500" w:dyaOrig="380">
          <v:shape id="_x0000_i1049" type="#_x0000_t75" style="width:245pt;height:20.55pt" o:ole="">
            <v:imagedata r:id="rId53" o:title=""/>
          </v:shape>
          <o:OLEObject Type="Embed" ProgID="Equation.3" ShapeID="_x0000_i1049" DrawAspect="Content" ObjectID="_1810374290" r:id="rId54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(1.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0)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5420" w:dyaOrig="420">
          <v:shape id="_x0000_i1050" type="#_x0000_t75" style="width:271.15pt;height:20.55pt" o:ole="">
            <v:imagedata r:id="rId55" o:title=""/>
          </v:shape>
          <o:OLEObject Type="Embed" ProgID="Equation.3" ShapeID="_x0000_i1050" DrawAspect="Content" ObjectID="_1810374291" r:id="rId56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5860" w:dyaOrig="420">
          <v:shape id="_x0000_i1051" type="#_x0000_t75" style="width:292.7pt;height:20.55pt" o:ole="">
            <v:imagedata r:id="rId57" o:title=""/>
          </v:shape>
          <o:OLEObject Type="Embed" ProgID="Equation.3" ShapeID="_x0000_i1051" DrawAspect="Content" ObjectID="_1810374292" r:id="rId58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де N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ТО-2.</w:t>
      </w:r>
      <w:r w:rsidRPr="00932809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ц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– кількість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обслуговувань п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О-2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за рік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рахунок річної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програми п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О-1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ля усіх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автомобілів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5420" w:dyaOrig="420">
          <v:shape id="_x0000_i1052" type="#_x0000_t75" style="width:277.7pt;height:20.55pt" o:ole="">
            <v:imagedata r:id="rId59" o:title=""/>
          </v:shape>
          <o:OLEObject Type="Embed" ProgID="Equation.3" ShapeID="_x0000_i1052" DrawAspect="Content" ObjectID="_1810374293" r:id="rId60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(1.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1)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5360" w:dyaOrig="420">
          <v:shape id="_x0000_i1053" type="#_x0000_t75" style="width:288.95pt;height:22.45pt" o:ole="">
            <v:imagedata r:id="rId61" o:title=""/>
          </v:shape>
          <o:OLEObject Type="Embed" ProgID="Equation.3" ShapeID="_x0000_i1053" DrawAspect="Content" ObjectID="_1810374294" r:id="rId62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5860" w:dyaOrig="420">
          <v:shape id="_x0000_i1054" type="#_x0000_t75" style="width:300.15pt;height:20.55pt" o:ole="">
            <v:imagedata r:id="rId63" o:title=""/>
          </v:shape>
          <o:OLEObject Type="Embed" ProgID="Equation.3" ShapeID="_x0000_i1054" DrawAspect="Content" ObjectID="_1810374295" r:id="rId64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>де N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ТО-1.</w:t>
      </w:r>
      <w:r w:rsidRPr="00932809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ц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– кількість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обслуговувань п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О-1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за рік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рахунок кількост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сезонних обслуговувань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за рік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3660" w:dyaOrig="420">
          <v:shape id="_x0000_i1055" type="#_x0000_t75" style="width:192.6pt;height:22.45pt" o:ole="">
            <v:imagedata r:id="rId65" o:title=""/>
          </v:shape>
          <o:OLEObject Type="Embed" ProgID="Equation.3" ShapeID="_x0000_i1055" DrawAspect="Content" ObjectID="_1810374296" r:id="rId66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(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1.12)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3720" w:dyaOrig="380">
          <v:shape id="_x0000_i1056" type="#_x0000_t75" style="width:186.1pt;height:18.7pt" o:ole="">
            <v:imagedata r:id="rId67" o:title=""/>
          </v:shape>
          <o:OLEObject Type="Embed" ProgID="Equation.3" ShapeID="_x0000_i1056" DrawAspect="Content" ObjectID="_1810374297" r:id="rId68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                           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4080" w:dyaOrig="420">
          <v:shape id="_x0000_i1057" type="#_x0000_t75" style="width:230.05pt;height:24.3pt" o:ole="">
            <v:imagedata r:id="rId69" o:title=""/>
          </v:shape>
          <o:OLEObject Type="Embed" ProgID="Equation.3" ShapeID="_x0000_i1057" DrawAspect="Content" ObjectID="_1810374298" r:id="rId70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lang w:val="uk-UA"/>
        </w:rPr>
        <w:t xml:space="preserve">            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Отримані дан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користаємо в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подальших розрахунках.</w:t>
      </w:r>
    </w:p>
    <w:p w:rsidR="00932809" w:rsidRPr="00932809" w:rsidRDefault="00932809" w:rsidP="00FA2719">
      <w:pPr>
        <w:widowControl w:val="0"/>
        <w:spacing w:after="0" w:line="360" w:lineRule="auto"/>
        <w:ind w:left="170" w:right="17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ДІЛ  2   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ТЕХНОЛОГІЧНА ЧАСТИНА</w:t>
      </w:r>
    </w:p>
    <w:p w:rsidR="00932809" w:rsidRPr="00932809" w:rsidRDefault="00932809" w:rsidP="00FA2719">
      <w:pPr>
        <w:widowControl w:val="0"/>
        <w:spacing w:after="0" w:line="360" w:lineRule="auto"/>
        <w:ind w:left="709" w:right="17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Style w:val="FontStyle360"/>
          <w:lang w:val="uk-UA" w:eastAsia="uk-UA"/>
        </w:rPr>
        <w:t>1</w:t>
      </w:r>
      <w:r w:rsidRPr="00932809">
        <w:rPr>
          <w:rStyle w:val="FontStyle360"/>
          <w:color w:val="auto"/>
          <w:lang w:val="uk-UA" w:eastAsia="uk-UA"/>
        </w:rPr>
        <w:t xml:space="preserve">2.1. 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Розрахунок трудомісткост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обслуговувань</w:t>
      </w:r>
    </w:p>
    <w:p w:rsidR="00932809" w:rsidRPr="00932809" w:rsidRDefault="00932809" w:rsidP="00FA2719">
      <w:pPr>
        <w:widowControl w:val="0"/>
        <w:spacing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Для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значення трудомісткост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конання робіт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з ЩО,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ТО-1,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ТО-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lastRenderedPageBreak/>
        <w:t xml:space="preserve">2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і ПР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застосовуються показники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нормативної трудомісткості,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які зведені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 табл. </w:t>
      </w:r>
    </w:p>
    <w:p w:rsidR="00932809" w:rsidRPr="00932809" w:rsidRDefault="00932809" w:rsidP="00FA2719">
      <w:pPr>
        <w:widowControl w:val="0"/>
        <w:spacing w:after="0" w:line="24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 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</w:t>
      </w:r>
    </w:p>
    <w:p w:rsidR="001B3E18" w:rsidRPr="00932809" w:rsidRDefault="00932809" w:rsidP="00FA2719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атив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викон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, ТО -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, ТО -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Р</w:t>
      </w:r>
    </w:p>
    <w:tbl>
      <w:tblPr>
        <w:tblW w:w="0" w:type="auto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4536"/>
        <w:gridCol w:w="1276"/>
        <w:gridCol w:w="1275"/>
        <w:gridCol w:w="1134"/>
        <w:gridCol w:w="1701"/>
      </w:tblGrid>
      <w:tr w:rsidR="001B3E18" w:rsidRPr="00932809" w:rsidTr="00F9507E">
        <w:tc>
          <w:tcPr>
            <w:tcW w:w="4536" w:type="dxa"/>
            <w:vMerge w:val="restart"/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ип</w:t>
            </w:r>
          </w:p>
        </w:tc>
        <w:tc>
          <w:tcPr>
            <w:tcW w:w="5386" w:type="dxa"/>
            <w:gridSpan w:val="4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Трудомісткість, люд. -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год.</w:t>
            </w:r>
          </w:p>
        </w:tc>
      </w:tr>
      <w:tr w:rsidR="001B3E18" w:rsidRPr="00932809" w:rsidTr="00F9507E">
        <w:tc>
          <w:tcPr>
            <w:tcW w:w="4536" w:type="dxa"/>
            <w:vMerge/>
          </w:tcPr>
          <w:p w:rsidR="001B3E18" w:rsidRPr="00932809" w:rsidRDefault="001B3E18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76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ЩО</w:t>
            </w:r>
          </w:p>
        </w:tc>
        <w:tc>
          <w:tcPr>
            <w:tcW w:w="1275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1</w:t>
            </w:r>
          </w:p>
        </w:tc>
        <w:tc>
          <w:tcPr>
            <w:tcW w:w="1134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2</w:t>
            </w:r>
          </w:p>
        </w:tc>
        <w:tc>
          <w:tcPr>
            <w:tcW w:w="1701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, люд. -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год./1000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м</w:t>
            </w:r>
          </w:p>
        </w:tc>
      </w:tr>
      <w:tr w:rsidR="001B3E18" w:rsidRPr="00932809" w:rsidTr="00F9507E">
        <w:tc>
          <w:tcPr>
            <w:tcW w:w="4536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Середньої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антажопідйомності </w:t>
            </w:r>
          </w:p>
        </w:tc>
        <w:tc>
          <w:tcPr>
            <w:tcW w:w="1276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275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134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1701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</w:t>
            </w:r>
          </w:p>
        </w:tc>
      </w:tr>
      <w:tr w:rsidR="001B3E18" w:rsidRPr="00932809" w:rsidTr="00F9507E">
        <w:tc>
          <w:tcPr>
            <w:tcW w:w="4536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еликї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антажопідйомності </w:t>
            </w:r>
          </w:p>
        </w:tc>
        <w:tc>
          <w:tcPr>
            <w:tcW w:w="1276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5</w:t>
            </w:r>
          </w:p>
        </w:tc>
        <w:tc>
          <w:tcPr>
            <w:tcW w:w="1275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134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701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</w:t>
            </w:r>
          </w:p>
        </w:tc>
      </w:tr>
      <w:tr w:rsidR="001B3E18" w:rsidRPr="00932809" w:rsidTr="00F9507E">
        <w:tc>
          <w:tcPr>
            <w:tcW w:w="4536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Особливо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еликої вантажопідйомності)</w:t>
            </w:r>
          </w:p>
        </w:tc>
        <w:tc>
          <w:tcPr>
            <w:tcW w:w="1276" w:type="dxa"/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67</w:t>
            </w:r>
          </w:p>
        </w:tc>
        <w:tc>
          <w:tcPr>
            <w:tcW w:w="1275" w:type="dxa"/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,74</w:t>
            </w:r>
          </w:p>
        </w:tc>
        <w:tc>
          <w:tcPr>
            <w:tcW w:w="1134" w:type="dxa"/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,95</w:t>
            </w:r>
          </w:p>
        </w:tc>
        <w:tc>
          <w:tcPr>
            <w:tcW w:w="1701" w:type="dxa"/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,35</w:t>
            </w:r>
          </w:p>
        </w:tc>
      </w:tr>
    </w:tbl>
    <w:p w:rsidR="00932809" w:rsidRPr="00932809" w:rsidRDefault="00932809" w:rsidP="00FA2719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24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метою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кономії зміст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яснювальної записк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приклад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ведемо яки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ном визначим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у трудомісткост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щоденном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ю 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устимо інш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ахунки</w:t>
      </w:r>
    </w:p>
    <w:p w:rsidR="00932809" w:rsidRPr="00932809" w:rsidRDefault="00932809" w:rsidP="00FA2719">
      <w:pPr>
        <w:widowControl w:val="0"/>
        <w:spacing w:after="0" w:line="24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200" w:dyaOrig="380">
          <v:shape id="_x0000_i1058" type="#_x0000_t75" style="width:303.9pt;height:22.45pt" o:ole="">
            <v:imagedata r:id="rId71" o:title=""/>
          </v:shape>
          <o:OLEObject Type="Embed" ProgID="Equation.3" ShapeID="_x0000_i1058" DrawAspect="Content" ObjectID="_1810374299" r:id="rId72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(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)</w:t>
      </w:r>
    </w:p>
    <w:p w:rsidR="00932809" w:rsidRPr="00932809" w:rsidRDefault="00932809" w:rsidP="00FA2719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140" w:dyaOrig="380">
          <v:shape id="_x0000_i1059" type="#_x0000_t75" style="width:287.05pt;height:20.55pt" o:ole="">
            <v:imagedata r:id="rId73" o:title=""/>
          </v:shape>
          <o:OLEObject Type="Embed" ProgID="Equation.3" ShapeID="_x0000_i1059" DrawAspect="Content" ObjectID="_1810374300" r:id="rId74"/>
        </w:object>
      </w:r>
    </w:p>
    <w:p w:rsidR="00932809" w:rsidRPr="00932809" w:rsidRDefault="00932809" w:rsidP="00FA2719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640" w:dyaOrig="380">
          <v:shape id="_x0000_i1060" type="#_x0000_t75" style="width:314.2pt;height:20.55pt" o:ole="">
            <v:imagedata r:id="rId75" o:title=""/>
          </v:shape>
          <o:OLEObject Type="Embed" ProgID="Equation.3" ShapeID="_x0000_i1060" DrawAspect="Content" ObjectID="_1810374301" r:id="rId76"/>
        </w:object>
      </w:r>
    </w:p>
    <w:p w:rsidR="00932809" w:rsidRPr="00932809" w:rsidRDefault="00932809" w:rsidP="00FA2719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е tщо – розрахунков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рудомісткість ЩО;</w:t>
      </w:r>
    </w:p>
    <w:p w:rsidR="00932809" w:rsidRPr="00932809" w:rsidRDefault="00932809" w:rsidP="00FA2719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ΣТЩО = ТЩОсередній +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ЩОвеликий + ТЩОос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еликий =</w:t>
      </w:r>
    </w:p>
    <w:p w:rsidR="00932809" w:rsidRPr="00932809" w:rsidRDefault="00932809" w:rsidP="00FA2719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= 885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07 + 5383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3 + 3504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06 = 9772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43 люд.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</w:t>
      </w:r>
    </w:p>
    <w:p w:rsidR="00932809" w:rsidRPr="00932809" w:rsidRDefault="00932809" w:rsidP="00FA2719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ої трудомісткост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іт.</w:t>
      </w:r>
    </w:p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Тсум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ΣТ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ЩО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ΣТ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</w:t>
      </w:r>
      <w:r w:rsidRPr="0093280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ΣТ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-</w:t>
      </w:r>
      <w:r w:rsidRPr="0093280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2пост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ΣТ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аг.</w:t>
      </w:r>
      <w:r w:rsidRPr="0093280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</w:t>
      </w:r>
    </w:p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= 9772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43 + 4813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1 + 5946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67 + 44725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85 = 65258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06 люд.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сум – сумар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рудомісткість робіт.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ення трудомісткост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п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самообслуговуванню.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060" w:dyaOrig="660">
          <v:shape id="_x0000_i1061" type="#_x0000_t75" style="width:230.95pt;height:37.4pt" o:ole="">
            <v:imagedata r:id="rId77" o:title=""/>
          </v:shape>
          <o:OLEObject Type="Embed" ProgID="Equation.3" ShapeID="_x0000_i1061" DrawAspect="Content" ObjectID="_1810374302" r:id="rId78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д.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(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)</w:t>
      </w:r>
    </w:p>
    <w:p w:rsidR="00932809" w:rsidRPr="00932809" w:rsidRDefault="00932809" w:rsidP="00FA2719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сам – кеофіціент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самообслуговування [табл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.2]</w:t>
      </w:r>
    </w:p>
    <w:p w:rsidR="00932809" w:rsidRPr="00932809" w:rsidRDefault="00932809" w:rsidP="00FA2719">
      <w:pPr>
        <w:widowControl w:val="0"/>
        <w:spacing w:after="0" w:line="24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 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</w:t>
      </w:r>
    </w:p>
    <w:p w:rsidR="001B3E18" w:rsidRPr="00932809" w:rsidRDefault="00932809" w:rsidP="00FA2719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самообслуговування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2489"/>
        <w:gridCol w:w="2290"/>
        <w:gridCol w:w="2290"/>
        <w:gridCol w:w="2681"/>
      </w:tblGrid>
      <w:tr w:rsidR="001B3E18" w:rsidRPr="00932809" w:rsidTr="00F9507E">
        <w:trPr>
          <w:jc w:val="center"/>
        </w:trPr>
        <w:tc>
          <w:tcPr>
            <w:tcW w:w="2489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Кількість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автомобілів</w:t>
            </w:r>
          </w:p>
        </w:tc>
        <w:tc>
          <w:tcPr>
            <w:tcW w:w="2290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0-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00</w:t>
            </w:r>
          </w:p>
        </w:tc>
        <w:tc>
          <w:tcPr>
            <w:tcW w:w="2290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200 -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00</w:t>
            </w:r>
          </w:p>
        </w:tc>
        <w:tc>
          <w:tcPr>
            <w:tcW w:w="2681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Більше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00</w:t>
            </w:r>
          </w:p>
        </w:tc>
      </w:tr>
      <w:tr w:rsidR="001B3E18" w:rsidRPr="00932809" w:rsidTr="00F9507E">
        <w:trPr>
          <w:jc w:val="center"/>
        </w:trPr>
        <w:tc>
          <w:tcPr>
            <w:tcW w:w="2489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,%</w:t>
            </w:r>
          </w:p>
        </w:tc>
        <w:tc>
          <w:tcPr>
            <w:tcW w:w="2290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 - 12</w:t>
            </w:r>
          </w:p>
        </w:tc>
        <w:tc>
          <w:tcPr>
            <w:tcW w:w="2290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-12</w:t>
            </w:r>
          </w:p>
        </w:tc>
        <w:tc>
          <w:tcPr>
            <w:tcW w:w="2681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-8</w:t>
            </w:r>
          </w:p>
        </w:tc>
      </w:tr>
    </w:tbl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Визначення загальної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рудомісткості по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парку.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Тзаг =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Тсум + Тсам =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65258,06 +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9788,71 =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75046,77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люд.-год.  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lastRenderedPageBreak/>
        <w:tab/>
        <w:t>(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.3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Трудомісткість прибирально-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мийних робіт.</w:t>
      </w:r>
    </w:p>
    <w:p w:rsidR="00932809" w:rsidRPr="00932809" w:rsidRDefault="00932809" w:rsidP="00FA2719">
      <w:pPr>
        <w:widowControl w:val="0"/>
        <w:spacing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932809">
        <w:rPr>
          <w:color w:val="auto"/>
          <w:sz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object w:dxaOrig="4280" w:dyaOrig="400">
          <v:shape id="_x0000_i1062" type="#_x0000_t75" style="width:255.25pt;height:24.3pt" o:ole="">
            <v:imagedata r:id="rId79" o:title=""/>
          </v:shape>
          <o:OLEObject Type="Embed" ProgID="Equation.3" ShapeID="_x0000_i1062" DrawAspect="Content" ObjectID="_1810374303" r:id="rId80"/>
        </w:objec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 xml:space="preserve"> 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люд.-год.                   (</w:t>
      </w: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.4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поточ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.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6340" w:dyaOrig="360">
          <v:shape id="_x0000_i1063" type="#_x0000_t75" style="width:317pt;height:17.75pt" o:ole="">
            <v:imagedata r:id="rId81" o:title=""/>
          </v:shape>
          <o:OLEObject Type="Embed" ProgID="Equation.3" ShapeID="_x0000_i1063" DrawAspect="Content" ObjectID="_1810374304" r:id="rId82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         (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5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я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, допоміж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(транспортування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ом-видач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теріальних цінностей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бирання, ремонт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міщень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.д.)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800" w:dyaOrig="380">
          <v:shape id="_x0000_i1064" type="#_x0000_t75" style="width:240.3pt;height:18.7pt" o:ole="">
            <v:imagedata r:id="rId83" o:title=""/>
          </v:shape>
          <o:OLEObject Type="Embed" ProgID="Equation.3" ShapeID="_x0000_i1064" DrawAspect="Content" ObjectID="_1810374305" r:id="rId84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.-год.                    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.6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обслугову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ремонт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ехнологічного обладнання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900" w:dyaOrig="380">
          <v:shape id="_x0000_i1065" type="#_x0000_t75" style="width:245pt;height:18.7pt" o:ole="">
            <v:imagedata r:id="rId85" o:title=""/>
          </v:shape>
          <o:OLEObject Type="Embed" ProgID="Equation.3" ShapeID="_x0000_i1065" DrawAspect="Content" ObjectID="_1810374306" r:id="rId86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.-год.                   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.7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а трудомістк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я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 складу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обладн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АТП.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6840" w:dyaOrig="380">
          <v:shape id="_x0000_i1066" type="#_x0000_t75" style="width:342.25pt;height:18.7pt" o:ole="">
            <v:imagedata r:id="rId87" o:title=""/>
          </v:shape>
          <o:OLEObject Type="Embed" ProgID="Equation.3" ShapeID="_x0000_i1066" DrawAspect="Content" ObjectID="_1810374307" r:id="rId88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поділ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ості поточ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в п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идах робіт.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220" w:dyaOrig="380">
          <v:shape id="_x0000_i1067" type="#_x0000_t75" style="width:260.9pt;height:18.7pt" o:ole="">
            <v:imagedata r:id="rId89" o:title=""/>
          </v:shape>
          <o:OLEObject Type="Embed" ProgID="Equation.3" ShapeID="_x0000_i1067" DrawAspect="Content" ObjectID="_1810374308" r:id="rId90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.-год.               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.8)</w:t>
      </w:r>
    </w:p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мітка:   45%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поточ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виконуєтьс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 зонах.</w:t>
      </w:r>
    </w:p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55% робіт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ують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дільницях.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240" w:dyaOrig="520">
          <v:shape id="_x0000_i1068" type="#_x0000_t75" style="width:161.75pt;height:26.2pt" o:ole="">
            <v:imagedata r:id="rId91" o:title=""/>
          </v:shape>
          <o:OLEObject Type="Embed" ProgID="Equation.3" ShapeID="_x0000_i1068" DrawAspect="Content" ObjectID="_1810374309" r:id="rId92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                                        (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9)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940" w:dyaOrig="520">
          <v:shape id="_x0000_i1069" type="#_x0000_t75" style="width:146.8pt;height:26.2pt" o:ole="">
            <v:imagedata r:id="rId93" o:title=""/>
          </v:shape>
          <o:OLEObject Type="Embed" ProgID="Equation.3" ShapeID="_x0000_i1069" DrawAspect="Content" ObjectID="_1810374310" r:id="rId94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                                            (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0)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блиц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.3</w:t>
      </w:r>
    </w:p>
    <w:p w:rsidR="001B3E18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поділ річ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витрат п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льницям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ідділенням</w:t>
      </w: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5386"/>
        <w:gridCol w:w="2268"/>
        <w:gridCol w:w="2268"/>
      </w:tblGrid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Назв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ільниці (відділення)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оля трудовитрат, %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рудомісткість, люд.-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год.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Агрегатна дільниц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06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2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Слюсарно-механіч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ільниц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94,27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3. Електротехніч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ільниц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5,19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4. Акумулятор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ільниц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5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5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ідділення паливної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апаратури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5,19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6. Шиномонтажне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ідділенн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5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7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Ковальсько - ресорне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ідділенн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62,59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8. Мідницько -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бляхарське відділенн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4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9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 xml:space="preserve">9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варювальне відділенн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6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9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0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еревообробне відділенн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4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9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1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Фарбувальна дільниця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5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</w:t>
            </w:r>
          </w:p>
        </w:tc>
      </w:tr>
      <w:tr w:rsidR="001B3E18" w:rsidRPr="00932809" w:rsidTr="00F9507E">
        <w:tc>
          <w:tcPr>
            <w:tcW w:w="5386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сього: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5%</w:t>
            </w:r>
          </w:p>
        </w:tc>
        <w:tc>
          <w:tcPr>
            <w:tcW w:w="2268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8129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7</w:t>
            </w:r>
          </w:p>
        </w:tc>
      </w:tr>
    </w:tbl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. Розрахунок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ельності робітникі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парку 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кількості постів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080" w:dyaOrig="720">
          <v:shape id="_x0000_i1070" type="#_x0000_t75" style="width:59.85pt;height:40.2pt" o:ole="">
            <v:imagedata r:id="rId95" o:title=""/>
          </v:shape>
          <o:OLEObject Type="Embed" ProgID="Equation.3" ShapeID="_x0000_i1070" DrawAspect="Content" ObjectID="_1810374311" r:id="rId96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  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.11)</w:t>
      </w:r>
    </w:p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ηі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ова чисельн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ітників, чол.;</w:t>
      </w:r>
    </w:p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і – трудомістк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ит обслугову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 ремонту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.-год.</w:t>
      </w:r>
    </w:p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р – фон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ого робоч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у робітник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рік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р.ч.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008 год.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 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4</w:t>
      </w:r>
    </w:p>
    <w:p w:rsidR="001B3E18" w:rsidRPr="00932809" w:rsidRDefault="00932809" w:rsidP="00FA2719">
      <w:pPr>
        <w:widowControl w:val="0"/>
        <w:spacing w:after="0"/>
        <w:ind w:righ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ов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прийня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кількість робітників</w:t>
      </w: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4961"/>
        <w:gridCol w:w="1985"/>
        <w:gridCol w:w="1559"/>
        <w:gridCol w:w="1417"/>
      </w:tblGrid>
      <w:tr w:rsidR="001B3E18" w:rsidRPr="00932809" w:rsidTr="00F9507E">
        <w:tc>
          <w:tcPr>
            <w:tcW w:w="4961" w:type="dxa"/>
            <w:vMerge w:val="restart"/>
          </w:tcPr>
          <w:p w:rsidR="00932809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Назва дільниці,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они</w:t>
            </w:r>
          </w:p>
        </w:tc>
        <w:tc>
          <w:tcPr>
            <w:tcW w:w="1985" w:type="dxa"/>
            <w:vMerge w:val="restart"/>
          </w:tcPr>
          <w:p w:rsidR="00932809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Трудомісткість, </w:t>
            </w:r>
          </w:p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люд.-год.</w:t>
            </w:r>
          </w:p>
        </w:tc>
        <w:tc>
          <w:tcPr>
            <w:tcW w:w="2976" w:type="dxa"/>
            <w:gridSpan w:val="2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ількість робітників</w:t>
            </w:r>
          </w:p>
        </w:tc>
      </w:tr>
      <w:tr w:rsidR="001B3E18" w:rsidRPr="00932809" w:rsidTr="00F9507E">
        <w:tc>
          <w:tcPr>
            <w:tcW w:w="4961" w:type="dxa"/>
            <w:vMerge/>
          </w:tcPr>
          <w:p w:rsidR="001B3E18" w:rsidRPr="00932809" w:rsidRDefault="001B3E18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985" w:type="dxa"/>
            <w:vMerge/>
          </w:tcPr>
          <w:p w:rsidR="001B3E18" w:rsidRPr="00932809" w:rsidRDefault="001B3E18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озрахун.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ийнята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І.Зо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ЩО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772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3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2. Зо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1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813,11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,3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.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она ТО-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678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4. Зо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324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4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5. Агрегат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ільниц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06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6. Слюсарно -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еханічна дільниц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94,27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5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7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Електротехнічна дільниц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5,19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55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8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Акумуляторна дільниц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1,95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2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9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ідділення паливної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апаратури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5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5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0. Шиномонтажне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ідділенн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5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1. Ковальсько -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есорне відділенн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62,59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27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2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Мідницько - бляхарське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ідділенн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4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9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3. Зварювальне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ідділенн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6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9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4. Деревообробне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ідділенн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4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9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5. Фарбуваль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ільниця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5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5</w:t>
            </w: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4961" w:type="dxa"/>
          </w:tcPr>
          <w:p w:rsidR="001B3E18" w:rsidRPr="00932809" w:rsidRDefault="00932809" w:rsidP="00FA2719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сього:</w:t>
            </w:r>
          </w:p>
        </w:tc>
        <w:tc>
          <w:tcPr>
            <w:tcW w:w="1985" w:type="dxa"/>
          </w:tcPr>
          <w:p w:rsidR="001B3E18" w:rsidRPr="00932809" w:rsidRDefault="001B3E18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559" w:type="dxa"/>
          </w:tcPr>
          <w:p w:rsidR="001B3E18" w:rsidRPr="00932809" w:rsidRDefault="001B3E18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7" w:type="dxa"/>
          </w:tcPr>
          <w:p w:rsidR="001B3E18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5</w:t>
            </w:r>
          </w:p>
        </w:tc>
      </w:tr>
    </w:tbl>
    <w:p w:rsidR="00932809" w:rsidRPr="00932809" w:rsidRDefault="00932809" w:rsidP="00FA2719">
      <w:pPr>
        <w:widowControl w:val="0"/>
        <w:spacing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Розрахунок кількості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постів</w:t>
      </w:r>
    </w:p>
    <w:p w:rsidR="00932809" w:rsidRPr="00932809" w:rsidRDefault="00932809" w:rsidP="00FA2719">
      <w:pPr>
        <w:widowControl w:val="0"/>
        <w:spacing w:line="360" w:lineRule="auto"/>
        <w:ind w:right="284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color w:val="auto"/>
          <w:sz w:val="28"/>
          <w:szCs w:val="28"/>
          <w:lang w:val="uk-UA"/>
        </w:rPr>
        <w:object w:dxaOrig="1560" w:dyaOrig="740">
          <v:shape id="_x0000_i1071" type="#_x0000_t75" style="width:77.6pt;height:37.4pt" o:ole="">
            <v:imagedata r:id="rId97" o:title=""/>
          </v:shape>
          <o:OLEObject Type="Embed" ProgID="Equation.3" ShapeID="_x0000_i1071" DrawAspect="Content" ObjectID="_1810374312" r:id="rId98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                                 (2.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12)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де </w:t>
      </w:r>
      <w:r w:rsidRPr="00932809">
        <w:rPr>
          <w:rStyle w:val="FontStyle299"/>
          <w:color w:val="auto"/>
          <w:sz w:val="28"/>
          <w:szCs w:val="28"/>
          <w:lang w:val="uk-UA"/>
        </w:rPr>
        <w:object w:dxaOrig="560" w:dyaOrig="400">
          <v:shape id="_x0000_i1072" type="#_x0000_t75" style="width:28.05pt;height:19.65pt" o:ole="">
            <v:imagedata r:id="rId99" o:title=""/>
          </v:shape>
          <o:OLEObject Type="Embed" ProgID="Equation.3" ShapeID="_x0000_i1072" DrawAspect="Content" ObjectID="_1810374313" r:id="rId100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-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річна трудомісткість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ТО і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ПР, люд.-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год.;   n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–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прийнята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lastRenderedPageBreak/>
        <w:t xml:space="preserve">кількість 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робітників на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посту;   η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–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коефіцієнт використання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робочого часу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поста.</w:t>
      </w:r>
    </w:p>
    <w:p w:rsidR="00932809" w:rsidRPr="00932809" w:rsidRDefault="00932809" w:rsidP="00FA2719">
      <w:pPr>
        <w:pStyle w:val="Style2"/>
        <w:ind w:right="284"/>
        <w:jc w:val="right"/>
        <w:rPr>
          <w:rStyle w:val="FontStyle387"/>
          <w:color w:val="auto"/>
          <w:sz w:val="28"/>
          <w:szCs w:val="28"/>
          <w:lang w:eastAsia="uk-UA"/>
        </w:rPr>
      </w:pPr>
      <w:r w:rsidRPr="00932809">
        <w:rPr>
          <w:rStyle w:val="FontStyle387"/>
          <w:color w:val="auto"/>
          <w:sz w:val="28"/>
          <w:szCs w:val="28"/>
          <w:lang w:eastAsia="uk-UA"/>
        </w:rPr>
        <w:t xml:space="preserve">Таблиця 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>2.5</w:t>
      </w:r>
    </w:p>
    <w:p w:rsidR="001B3E18" w:rsidRPr="00932809" w:rsidRDefault="00932809" w:rsidP="00FA2719">
      <w:pPr>
        <w:pStyle w:val="Style2"/>
        <w:ind w:left="2808"/>
        <w:jc w:val="both"/>
        <w:outlineLvl w:val="0"/>
        <w:rPr>
          <w:rStyle w:val="FontStyle387"/>
          <w:sz w:val="28"/>
          <w:szCs w:val="28"/>
          <w:lang w:eastAsia="uk-UA"/>
        </w:rPr>
      </w:pP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 xml:space="preserve">Необхідна кількість 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 xml:space="preserve">робітників на 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>постах</w:t>
      </w: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984"/>
        <w:gridCol w:w="1985"/>
        <w:gridCol w:w="2551"/>
        <w:gridCol w:w="1843"/>
        <w:gridCol w:w="1559"/>
      </w:tblGrid>
      <w:tr w:rsidR="001B3E18" w:rsidRPr="00932809" w:rsidTr="00F9507E">
        <w:tc>
          <w:tcPr>
            <w:tcW w:w="1984" w:type="dxa"/>
            <w:vMerge w:val="restart"/>
          </w:tcPr>
          <w:p w:rsidR="00932809" w:rsidRPr="00932809" w:rsidRDefault="00932809" w:rsidP="00FA2719">
            <w:pPr>
              <w:pStyle w:val="Style45"/>
              <w:spacing w:line="276" w:lineRule="auto"/>
              <w:ind w:left="878"/>
              <w:jc w:val="left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</w:p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Назва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зони</w:t>
            </w:r>
          </w:p>
        </w:tc>
        <w:tc>
          <w:tcPr>
            <w:tcW w:w="1985" w:type="dxa"/>
            <w:vMerge w:val="restart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Трудомісткість, </w:t>
            </w: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люд. - год.</w:t>
            </w:r>
          </w:p>
        </w:tc>
        <w:tc>
          <w:tcPr>
            <w:tcW w:w="2551" w:type="dxa"/>
            <w:vMerge w:val="restart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295"/>
                <w:sz w:val="28"/>
                <w:szCs w:val="28"/>
                <w:vertAlign w:val="subscript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Прийнята кількість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робітників, </w:t>
            </w:r>
            <w:r w:rsidRPr="00932809">
              <w:rPr>
                <w:rStyle w:val="FontStyle295"/>
                <w:color w:val="auto"/>
                <w:sz w:val="28"/>
                <w:szCs w:val="28"/>
                <w:lang w:val="uk-UA" w:eastAsia="uk-UA"/>
              </w:rPr>
              <w:t>П</w:t>
            </w:r>
            <w:r w:rsidRPr="00932809">
              <w:rPr>
                <w:rStyle w:val="FontStyle295"/>
                <w:color w:val="auto"/>
                <w:sz w:val="28"/>
                <w:szCs w:val="28"/>
                <w:vertAlign w:val="subscript"/>
                <w:lang w:val="uk-UA" w:eastAsia="uk-UA"/>
              </w:rPr>
              <w:t>п</w:t>
            </w:r>
          </w:p>
        </w:tc>
        <w:tc>
          <w:tcPr>
            <w:tcW w:w="3402" w:type="dxa"/>
            <w:gridSpan w:val="2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ількість постів</w:t>
            </w:r>
          </w:p>
        </w:tc>
      </w:tr>
      <w:tr w:rsidR="001B3E18" w:rsidRPr="00932809" w:rsidTr="00F9507E">
        <w:tc>
          <w:tcPr>
            <w:tcW w:w="1984" w:type="dxa"/>
            <w:vMerge/>
          </w:tcPr>
          <w:p w:rsidR="001B3E18" w:rsidRPr="00932809" w:rsidRDefault="001B3E18" w:rsidP="00FA2719">
            <w:pPr>
              <w:widowControl w:val="0"/>
              <w:rPr>
                <w:rStyle w:val="FontStyle387"/>
                <w:sz w:val="28"/>
                <w:szCs w:val="28"/>
                <w:lang w:val="uk-UA" w:eastAsia="uk-UA"/>
              </w:rPr>
            </w:pPr>
          </w:p>
        </w:tc>
        <w:tc>
          <w:tcPr>
            <w:tcW w:w="1985" w:type="dxa"/>
            <w:vMerge/>
          </w:tcPr>
          <w:p w:rsidR="001B3E18" w:rsidRPr="00932809" w:rsidRDefault="001B3E18" w:rsidP="00FA2719">
            <w:pPr>
              <w:widowControl w:val="0"/>
              <w:rPr>
                <w:rStyle w:val="FontStyle387"/>
                <w:sz w:val="28"/>
                <w:szCs w:val="28"/>
                <w:lang w:val="uk-UA" w:eastAsia="uk-UA"/>
              </w:rPr>
            </w:pPr>
          </w:p>
        </w:tc>
        <w:tc>
          <w:tcPr>
            <w:tcW w:w="2551" w:type="dxa"/>
            <w:vMerge/>
          </w:tcPr>
          <w:p w:rsidR="001B3E18" w:rsidRPr="00932809" w:rsidRDefault="001B3E18" w:rsidP="00FA2719">
            <w:pPr>
              <w:widowControl w:val="0"/>
              <w:rPr>
                <w:rStyle w:val="FontStyle387"/>
                <w:sz w:val="28"/>
                <w:szCs w:val="28"/>
                <w:lang w:val="uk-UA" w:eastAsia="uk-UA"/>
              </w:rPr>
            </w:pPr>
          </w:p>
        </w:tc>
        <w:tc>
          <w:tcPr>
            <w:tcW w:w="1843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Розрахункова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рийнята</w:t>
            </w:r>
          </w:p>
        </w:tc>
      </w:tr>
      <w:tr w:rsidR="001B3E18" w:rsidRPr="00932809" w:rsidTr="00F9507E">
        <w:tc>
          <w:tcPr>
            <w:tcW w:w="1984" w:type="dxa"/>
          </w:tcPr>
          <w:p w:rsidR="001B3E18" w:rsidRPr="00932809" w:rsidRDefault="00932809" w:rsidP="00FA2719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І.Зона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ЩО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9772,</w:t>
            </w: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43</w:t>
            </w:r>
          </w:p>
        </w:tc>
        <w:tc>
          <w:tcPr>
            <w:tcW w:w="2551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843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,4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1984" w:type="dxa"/>
          </w:tcPr>
          <w:p w:rsidR="001B3E18" w:rsidRPr="00932809" w:rsidRDefault="00932809" w:rsidP="00FA2719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 xml:space="preserve">2. </w:t>
            </w: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Зона ТО-</w:t>
            </w: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4813,</w:t>
            </w: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1</w:t>
            </w:r>
          </w:p>
        </w:tc>
        <w:tc>
          <w:tcPr>
            <w:tcW w:w="2551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843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0,8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1B3E18" w:rsidRPr="00932809" w:rsidTr="00F9507E">
        <w:tc>
          <w:tcPr>
            <w:tcW w:w="1984" w:type="dxa"/>
          </w:tcPr>
          <w:p w:rsidR="001B3E18" w:rsidRPr="00932809" w:rsidRDefault="00932809" w:rsidP="00FA2719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 xml:space="preserve">3. </w:t>
            </w: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Зона ТО-</w:t>
            </w: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6678,</w:t>
            </w: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2</w:t>
            </w:r>
          </w:p>
        </w:tc>
        <w:tc>
          <w:tcPr>
            <w:tcW w:w="2551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843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,15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2</w:t>
            </w:r>
          </w:p>
        </w:tc>
      </w:tr>
      <w:tr w:rsidR="001B3E18" w:rsidRPr="00932809" w:rsidTr="00F9507E">
        <w:tc>
          <w:tcPr>
            <w:tcW w:w="1984" w:type="dxa"/>
          </w:tcPr>
          <w:p w:rsidR="001B3E18" w:rsidRPr="00932809" w:rsidRDefault="00932809" w:rsidP="00FA2719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 xml:space="preserve">4. </w:t>
            </w: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Зона ПР</w:t>
            </w:r>
          </w:p>
        </w:tc>
        <w:tc>
          <w:tcPr>
            <w:tcW w:w="1985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43240,44</w:t>
            </w:r>
          </w:p>
        </w:tc>
        <w:tc>
          <w:tcPr>
            <w:tcW w:w="2551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843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7,</w:t>
            </w: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7</w:t>
            </w:r>
          </w:p>
        </w:tc>
      </w:tr>
      <w:tr w:rsidR="001B3E18" w:rsidRPr="00932809" w:rsidTr="00F9507E">
        <w:tc>
          <w:tcPr>
            <w:tcW w:w="1984" w:type="dxa"/>
          </w:tcPr>
          <w:p w:rsidR="001B3E18" w:rsidRPr="00932809" w:rsidRDefault="00932809" w:rsidP="00FA2719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сього:</w:t>
            </w:r>
          </w:p>
        </w:tc>
        <w:tc>
          <w:tcPr>
            <w:tcW w:w="1985" w:type="dxa"/>
          </w:tcPr>
          <w:p w:rsidR="001B3E18" w:rsidRPr="00932809" w:rsidRDefault="001B3E18" w:rsidP="00FA2719">
            <w:pPr>
              <w:pStyle w:val="Style13"/>
              <w:spacing w:line="276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2551" w:type="dxa"/>
          </w:tcPr>
          <w:p w:rsidR="001B3E18" w:rsidRPr="00932809" w:rsidRDefault="001B3E18" w:rsidP="00FA2719">
            <w:pPr>
              <w:pStyle w:val="Style13"/>
              <w:spacing w:line="276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843" w:type="dxa"/>
          </w:tcPr>
          <w:p w:rsidR="001B3E18" w:rsidRPr="00932809" w:rsidRDefault="001B3E18" w:rsidP="00FA2719">
            <w:pPr>
              <w:pStyle w:val="Style13"/>
              <w:spacing w:line="276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559" w:type="dxa"/>
          </w:tcPr>
          <w:p w:rsidR="001B3E18" w:rsidRPr="00932809" w:rsidRDefault="00932809" w:rsidP="00FA2719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1</w:t>
            </w:r>
          </w:p>
        </w:tc>
      </w:tr>
    </w:tbl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lang w:val="uk-UA"/>
        </w:rPr>
        <w:t>2.3.</w:t>
      </w:r>
      <w:r w:rsidRPr="00932809">
        <w:rPr>
          <w:color w:val="auto"/>
          <w:sz w:val="28"/>
          <w:lang w:val="uk-UA"/>
        </w:rPr>
        <w:t xml:space="preserve">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Аналіз доцільності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організації поточного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технічного обслуговування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Поточне технічне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обслуговування автомобілів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доцільно при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виконанні ряду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умов:  тривалість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такту повинна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перевищувати ритм.</w:t>
      </w:r>
    </w:p>
    <w:p w:rsidR="00932809" w:rsidRPr="00932809" w:rsidRDefault="00932809" w:rsidP="00FA2719">
      <w:pPr>
        <w:widowControl w:val="0"/>
        <w:spacing w:line="360" w:lineRule="auto"/>
        <w:ind w:left="1418" w:right="284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color w:val="auto"/>
          <w:sz w:val="28"/>
          <w:szCs w:val="28"/>
          <w:lang w:val="uk-UA"/>
        </w:rPr>
        <w:object w:dxaOrig="600" w:dyaOrig="620">
          <v:shape id="_x0000_i1073" type="#_x0000_t75" style="width:31.8pt;height:33.65pt" o:ole="">
            <v:imagedata r:id="rId101" o:title=""/>
          </v:shape>
          <o:OLEObject Type="Embed" ProgID="Equation.3" ShapeID="_x0000_i1073" DrawAspect="Content" ObjectID="_1810374314" r:id="rId102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                                   (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2.13)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2) кількість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заходів(техобслуговування)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за добу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повинно бути: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u w:val="single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ТО-1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не менш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5</w:t>
      </w:r>
      <w:r w:rsidRPr="00932809">
        <w:rPr>
          <w:rStyle w:val="FontStyle299"/>
          <w:b w:val="0"/>
          <w:bCs w:val="0"/>
          <w:color w:val="auto"/>
          <w:sz w:val="28"/>
          <w:szCs w:val="28"/>
          <w:u w:val="single"/>
          <w:vertAlign w:val="superscript"/>
          <w:lang w:val="uk-UA"/>
        </w:rPr>
        <w:t>ти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>ТО-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2 не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менш 12</w:t>
      </w:r>
      <w:r w:rsidRPr="00932809">
        <w:rPr>
          <w:rStyle w:val="FontStyle299"/>
          <w:b w:val="0"/>
          <w:bCs w:val="0"/>
          <w:color w:val="auto"/>
          <w:sz w:val="28"/>
          <w:szCs w:val="28"/>
          <w:u w:val="single"/>
          <w:vertAlign w:val="superscript"/>
          <w:lang w:val="uk-UA"/>
        </w:rPr>
        <w:t>ти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3)кількість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постів на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лінії повинно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біти не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менш двох.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Розрахунок часу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такту і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ритму поточного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технічного обслуговування.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Такт випуску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4320" w:dyaOrig="639">
          <v:shape id="_x0000_i1074" type="#_x0000_t75" style="width:230.05pt;height:33.65pt" o:ole="">
            <v:imagedata r:id="rId103" o:title=""/>
          </v:shape>
          <o:OLEObject Type="Embed" ProgID="Equation.3" ShapeID="_x0000_i1074" DrawAspect="Content" ObjectID="_1810374315" r:id="rId104"/>
        </w:object>
      </w:r>
      <w:r w:rsidRPr="00932809">
        <w:rPr>
          <w:b/>
          <w:bCs/>
          <w:color w:val="auto"/>
          <w:lang w:val="uk-UA"/>
        </w:rPr>
        <w:t xml:space="preserve">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            (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2.14)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 xml:space="preserve">                  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4580" w:dyaOrig="639">
          <v:shape id="_x0000_i1075" type="#_x0000_t75" style="width:242.2pt;height:33.65pt" o:ole="">
            <v:imagedata r:id="rId105" o:title=""/>
          </v:shape>
          <o:OLEObject Type="Embed" ProgID="Equation.3" ShapeID="_x0000_i1075" DrawAspect="Content" ObjectID="_1810374316" r:id="rId106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де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200" w:dyaOrig="220">
          <v:shape id="_x0000_i1076" type="#_x0000_t75" style="width:10.3pt;height:11.2pt" o:ole="">
            <v:imagedata r:id="rId107" o:title=""/>
          </v:shape>
          <o:OLEObject Type="Embed" ProgID="Equation.3" ShapeID="_x0000_i1076" DrawAspect="Content" ObjectID="_1810374317" r:id="rId108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- такт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тупикового поста;  </w:t>
      </w:r>
      <w:r w:rsidRPr="00932809">
        <w:rPr>
          <w:rStyle w:val="FontStyle299"/>
          <w:b w:val="0"/>
          <w:bCs w:val="0"/>
          <w:sz w:val="28"/>
          <w:szCs w:val="28"/>
          <w:vertAlign w:val="subscript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ТО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– трудомісткість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одного ТО[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3,табл.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58];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 xml:space="preserve">Р –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кількість працівників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які одночасно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працюють на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посту приймаємо 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з [3,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табл.14];  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>t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пер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– 1-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3 хв. –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час встановлення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автомобіля на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пост.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 xml:space="preserve">Ритм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виробництва</w:t>
      </w:r>
    </w:p>
    <w:p w:rsidR="00932809" w:rsidRPr="00932809" w:rsidRDefault="00932809" w:rsidP="00FA2719">
      <w:pPr>
        <w:widowControl w:val="0"/>
        <w:spacing w:line="360" w:lineRule="auto"/>
        <w:ind w:right="284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lastRenderedPageBreak/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color w:val="auto"/>
          <w:sz w:val="28"/>
          <w:szCs w:val="28"/>
          <w:lang w:val="uk-UA"/>
        </w:rPr>
        <w:object w:dxaOrig="3440" w:dyaOrig="700">
          <v:shape id="_x0000_i1077" type="#_x0000_t75" style="width:172.05pt;height:34.6pt" o:ole="">
            <v:imagedata r:id="rId109" o:title=""/>
          </v:shape>
          <o:OLEObject Type="Embed" ProgID="Equation.3" ShapeID="_x0000_i1077" DrawAspect="Content" ObjectID="_1810374318" r:id="rId110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                  (2.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15)</w:t>
      </w:r>
    </w:p>
    <w:p w:rsidR="00932809" w:rsidRPr="00932809" w:rsidRDefault="00932809" w:rsidP="00FA2719">
      <w:pPr>
        <w:widowControl w:val="0"/>
        <w:spacing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 xml:space="preserve">                            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3580" w:dyaOrig="700">
          <v:shape id="_x0000_i1078" type="#_x0000_t75" style="width:178.6pt;height:34.6pt" o:ole="">
            <v:imagedata r:id="rId111" o:title=""/>
          </v:shape>
          <o:OLEObject Type="Embed" ProgID="Equation.3" ShapeID="_x0000_i1078" DrawAspect="Content" ObjectID="_1810374319" r:id="rId112"/>
        </w:object>
      </w:r>
    </w:p>
    <w:p w:rsidR="00932809" w:rsidRPr="00932809" w:rsidRDefault="00932809" w:rsidP="00FA2719">
      <w:pPr>
        <w:widowControl w:val="0"/>
        <w:spacing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де t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м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– тривал.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зміни, t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м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8 год; 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К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м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1 –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к-сть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змін; N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ТО(</w:t>
      </w:r>
      <w:r w:rsidRPr="00932809">
        <w:rPr>
          <w:rStyle w:val="FontStyle299"/>
          <w:b w:val="0"/>
          <w:bCs w:val="0"/>
          <w:sz w:val="28"/>
          <w:szCs w:val="28"/>
          <w:vertAlign w:val="subscript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доб)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– к-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сть ТО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за добу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.4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ок виробнич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лощ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обнич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і дільниць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ділень, попереднь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ються п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ості робітників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йнятих 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аному приміщен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остаточн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ректуються п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міщенні технологіч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обладнання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обнич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они Т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ПР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кож попереднь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ються п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у постів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коректую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сля вибор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обладнання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color w:val="auto"/>
          <w:sz w:val="28"/>
          <w:szCs w:val="28"/>
          <w:lang w:val="uk-UA"/>
        </w:rPr>
        <w:object w:dxaOrig="1780" w:dyaOrig="380">
          <v:shape id="_x0000_i1079" type="#_x0000_t75" style="width:101.9pt;height:20.55pt" o:ole="">
            <v:imagedata r:id="rId113" o:title=""/>
          </v:shape>
          <o:OLEObject Type="Embed" ProgID="Equation.3" ShapeID="_x0000_i1079" DrawAspect="Content" ObjectID="_1810374320" r:id="rId114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                               (2.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16)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 xml:space="preserve">                                      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1880" w:dyaOrig="360">
          <v:shape id="_x0000_i1080" type="#_x0000_t75" style="width:101.9pt;height:19.65pt" o:ole="">
            <v:imagedata r:id="rId115" o:title=""/>
          </v:shape>
          <o:OLEObject Type="Embed" ProgID="Equation.3" ShapeID="_x0000_i1080" DrawAspect="Content" ObjectID="_1810374321" r:id="rId116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387"/>
          <w:color w:val="auto"/>
          <w:sz w:val="28"/>
          <w:szCs w:val="28"/>
          <w:lang w:val="uk-UA" w:eastAsia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 xml:space="preserve">Складські </w:t>
      </w:r>
      <w:r w:rsidRPr="00932809">
        <w:rPr>
          <w:rStyle w:val="FontStyle387"/>
          <w:sz w:val="28"/>
          <w:szCs w:val="28"/>
          <w:lang w:val="uk-UA" w:eastAsia="uk-UA"/>
        </w:rPr>
        <w:t>1</w: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 xml:space="preserve">приміщення розраховуються </w:t>
      </w:r>
      <w:r w:rsidRPr="00932809">
        <w:rPr>
          <w:rStyle w:val="FontStyle387"/>
          <w:sz w:val="28"/>
          <w:szCs w:val="28"/>
          <w:lang w:val="uk-UA" w:eastAsia="uk-UA"/>
        </w:rPr>
        <w:t>1</w: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 xml:space="preserve">по нормам </w:t>
      </w:r>
      <w:r w:rsidRPr="00932809">
        <w:rPr>
          <w:rStyle w:val="FontStyle387"/>
          <w:sz w:val="28"/>
          <w:szCs w:val="28"/>
          <w:lang w:val="uk-UA" w:eastAsia="uk-UA"/>
        </w:rPr>
        <w:t>1</w: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 xml:space="preserve">на 1 </w:t>
      </w:r>
      <w:r w:rsidRPr="00932809">
        <w:rPr>
          <w:rStyle w:val="FontStyle387"/>
          <w:sz w:val="28"/>
          <w:szCs w:val="28"/>
          <w:lang w:val="uk-UA" w:eastAsia="uk-UA"/>
        </w:rPr>
        <w:t>1</w: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 xml:space="preserve">млн. км </w:t>
      </w:r>
      <w:r w:rsidRPr="00932809">
        <w:rPr>
          <w:rStyle w:val="FontStyle387"/>
          <w:sz w:val="28"/>
          <w:szCs w:val="28"/>
          <w:lang w:val="uk-UA" w:eastAsia="uk-UA"/>
        </w:rPr>
        <w:t>1</w: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>пробігу автомобілів.</w:t>
      </w:r>
    </w:p>
    <w:p w:rsidR="00932809" w:rsidRPr="00932809" w:rsidRDefault="00932809" w:rsidP="00FA2719">
      <w:pPr>
        <w:pStyle w:val="Style79"/>
        <w:spacing w:line="360" w:lineRule="auto"/>
        <w:ind w:right="284" w:firstLine="0"/>
        <w:jc w:val="right"/>
        <w:rPr>
          <w:rStyle w:val="FontStyle387"/>
          <w:color w:val="auto"/>
          <w:sz w:val="28"/>
          <w:szCs w:val="28"/>
          <w:lang w:val="uk-UA" w:eastAsia="uk-UA"/>
        </w:rPr>
      </w:pPr>
      <w:r w:rsidRPr="00932809">
        <w:rPr>
          <w:rStyle w:val="FontStyle387"/>
          <w:color w:val="auto"/>
          <w:sz w:val="28"/>
          <w:szCs w:val="28"/>
          <w:lang w:val="uk-UA" w:eastAsia="uk-UA"/>
        </w:rPr>
        <w:tab/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object w:dxaOrig="3580" w:dyaOrig="380">
          <v:shape id="_x0000_i1081" type="#_x0000_t75" style="width:201.95pt;height:20.55pt" o:ole="">
            <v:imagedata r:id="rId117" o:title=""/>
          </v:shape>
          <o:OLEObject Type="Embed" ProgID="Equation.3" ShapeID="_x0000_i1081" DrawAspect="Content" ObjectID="_1810374322" r:id="rId118"/>
        </w:objec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 xml:space="preserve">                                 (</w:t>
      </w:r>
      <w:r w:rsidRPr="00932809">
        <w:rPr>
          <w:rStyle w:val="FontStyle387"/>
          <w:sz w:val="28"/>
          <w:szCs w:val="28"/>
          <w:lang w:val="uk-UA" w:eastAsia="uk-UA"/>
        </w:rPr>
        <w:t>1</w: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>2.17)</w:t>
      </w:r>
    </w:p>
    <w:p w:rsidR="00932809" w:rsidRPr="00932809" w:rsidRDefault="00932809" w:rsidP="00FA2719">
      <w:pPr>
        <w:widowControl w:val="0"/>
        <w:spacing w:after="0" w:line="360" w:lineRule="auto"/>
        <w:jc w:val="right"/>
        <w:rPr>
          <w:rStyle w:val="FontStyle387"/>
          <w:color w:val="auto"/>
          <w:sz w:val="28"/>
          <w:szCs w:val="28"/>
          <w:lang w:val="uk-UA" w:eastAsia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387"/>
          <w:sz w:val="28"/>
          <w:szCs w:val="28"/>
          <w:lang w:val="uk-UA" w:eastAsia="uk-UA"/>
        </w:rPr>
        <w:t>1</w: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>Таблиця 2.</w:t>
      </w:r>
      <w:r w:rsidRPr="00932809">
        <w:rPr>
          <w:rStyle w:val="FontStyle387"/>
          <w:sz w:val="28"/>
          <w:szCs w:val="28"/>
          <w:lang w:val="uk-UA" w:eastAsia="uk-UA"/>
        </w:rPr>
        <w:t>1</w: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>6</w:t>
      </w:r>
    </w:p>
    <w:p w:rsidR="00932809" w:rsidRPr="00932809" w:rsidRDefault="00932809" w:rsidP="00FA2719">
      <w:pPr>
        <w:pStyle w:val="Style2"/>
        <w:spacing w:line="276" w:lineRule="auto"/>
        <w:ind w:left="2861"/>
        <w:outlineLvl w:val="0"/>
        <w:rPr>
          <w:rStyle w:val="FontStyle387"/>
          <w:color w:val="auto"/>
          <w:sz w:val="16"/>
          <w:szCs w:val="16"/>
          <w:lang w:eastAsia="uk-UA"/>
        </w:rPr>
      </w:pPr>
      <w:r w:rsidRPr="00932809">
        <w:rPr>
          <w:rStyle w:val="FontStyle387"/>
          <w:color w:val="auto"/>
          <w:sz w:val="28"/>
          <w:szCs w:val="28"/>
          <w:lang w:eastAsia="uk-UA"/>
        </w:rPr>
        <w:t xml:space="preserve">Площа 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>виробничих дільниць (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>відділень)</w:t>
      </w:r>
    </w:p>
    <w:p w:rsidR="001B3E18" w:rsidRPr="00932809" w:rsidRDefault="001B3E18" w:rsidP="00FA2719">
      <w:pPr>
        <w:widowControl w:val="0"/>
        <w:spacing w:line="1" w:lineRule="exact"/>
        <w:rPr>
          <w:lang w:val="uk-UA"/>
        </w:rPr>
      </w:pPr>
    </w:p>
    <w:tbl>
      <w:tblPr>
        <w:tblW w:w="9922" w:type="dxa"/>
        <w:tblInd w:w="32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118"/>
        <w:gridCol w:w="1134"/>
        <w:gridCol w:w="1418"/>
        <w:gridCol w:w="1984"/>
        <w:gridCol w:w="1134"/>
        <w:gridCol w:w="1134"/>
      </w:tblGrid>
      <w:tr w:rsidR="001B3E18" w:rsidRPr="00932809" w:rsidTr="00F9507E">
        <w:trPr>
          <w:cantSplit/>
          <w:trHeight w:val="392"/>
        </w:trPr>
        <w:tc>
          <w:tcPr>
            <w:tcW w:w="31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Назва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дільниці (відділення)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32809" w:rsidRPr="00932809" w:rsidRDefault="00932809" w:rsidP="00FA2719">
            <w:pPr>
              <w:pStyle w:val="Style54"/>
              <w:spacing w:line="240" w:lineRule="auto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Питома 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лоща</w:t>
            </w:r>
          </w:p>
          <w:p w:rsidR="001B3E18" w:rsidRPr="00932809" w:rsidRDefault="00932809" w:rsidP="00FA2719">
            <w:pPr>
              <w:pStyle w:val="Style54"/>
              <w:spacing w:line="240" w:lineRule="auto"/>
              <w:rPr>
                <w:rStyle w:val="FontStyle377"/>
                <w:b w:val="0"/>
                <w:bCs w:val="0"/>
                <w:sz w:val="28"/>
                <w:szCs w:val="28"/>
                <w:vertAlign w:val="superscript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f</w:t>
            </w:r>
            <w:r w:rsidRPr="00932809">
              <w:rPr>
                <w:rStyle w:val="FontStyle387"/>
                <w:color w:val="auto"/>
                <w:sz w:val="28"/>
                <w:szCs w:val="28"/>
                <w:vertAlign w:val="subscript"/>
                <w:lang w:val="uk-UA" w:eastAsia="uk-UA"/>
              </w:rPr>
              <w:t>пит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,м</w:t>
            </w:r>
            <w:r w:rsidRPr="00932809">
              <w:rPr>
                <w:rStyle w:val="FontStyle387"/>
                <w:color w:val="auto"/>
                <w:sz w:val="28"/>
                <w:szCs w:val="28"/>
                <w:vertAlign w:val="superscript"/>
                <w:lang w:val="uk-UA" w:eastAsia="uk-UA"/>
              </w:rPr>
              <w:t>2</w:t>
            </w:r>
          </w:p>
        </w:tc>
        <w:tc>
          <w:tcPr>
            <w:tcW w:w="14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Число 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робітників </w:t>
            </w: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vertAlign w:val="subscript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</w:t>
            </w:r>
            <w:r w:rsidRPr="00932809">
              <w:rPr>
                <w:rStyle w:val="FontStyle387"/>
                <w:color w:val="auto"/>
                <w:sz w:val="28"/>
                <w:szCs w:val="28"/>
                <w:vertAlign w:val="subscript"/>
                <w:lang w:val="uk-UA" w:eastAsia="uk-UA"/>
              </w:rPr>
              <w:t>р</w:t>
            </w:r>
          </w:p>
        </w:tc>
        <w:tc>
          <w:tcPr>
            <w:tcW w:w="198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оефіцієнт </w:t>
            </w:r>
          </w:p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густини </w:t>
            </w: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vertAlign w:val="subscript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обладнання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</w:t>
            </w:r>
            <w:r w:rsidRPr="00932809">
              <w:rPr>
                <w:rStyle w:val="FontStyle387"/>
                <w:color w:val="auto"/>
                <w:sz w:val="28"/>
                <w:szCs w:val="28"/>
                <w:vertAlign w:val="subscript"/>
                <w:lang w:val="uk-UA" w:eastAsia="uk-UA"/>
              </w:rPr>
              <w:t>г</w:t>
            </w:r>
          </w:p>
        </w:tc>
        <w:tc>
          <w:tcPr>
            <w:tcW w:w="226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vertAlign w:val="superscript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Площа, </w:t>
            </w: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м</w:t>
            </w:r>
            <w:r w:rsidRPr="00932809">
              <w:rPr>
                <w:rStyle w:val="FontStyle389"/>
                <w:color w:val="auto"/>
                <w:sz w:val="28"/>
                <w:szCs w:val="28"/>
                <w:vertAlign w:val="superscript"/>
                <w:lang w:val="uk-UA" w:eastAsia="uk-UA"/>
              </w:rPr>
              <w:t>2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1B3E18" w:rsidP="00FA2719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vertAlign w:val="superscript"/>
                <w:lang w:val="uk-UA" w:eastAsia="uk-UA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1B3E18" w:rsidP="00FA2719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vertAlign w:val="superscript"/>
                <w:lang w:val="uk-UA" w:eastAsia="uk-UA"/>
              </w:rPr>
            </w:pPr>
          </w:p>
        </w:tc>
        <w:tc>
          <w:tcPr>
            <w:tcW w:w="14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1B3E18" w:rsidP="00FA2719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vertAlign w:val="superscript"/>
                <w:lang w:val="uk-UA" w:eastAsia="uk-UA"/>
              </w:rPr>
            </w:pPr>
          </w:p>
        </w:tc>
        <w:tc>
          <w:tcPr>
            <w:tcW w:w="198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1B3E18" w:rsidP="00FA2719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vertAlign w:val="superscript"/>
                <w:lang w:val="uk-UA" w:eastAsia="uk-UA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Розра-</w:t>
            </w: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хунков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рий-</w:t>
            </w: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нята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1.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Агрегатна дільниц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8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2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4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44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pStyle w:val="Style64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2.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Слюсарно - механічна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дільниц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5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2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9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81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pStyle w:val="Style64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3. Електротехнічна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дільниц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4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4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36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pStyle w:val="Style64"/>
              <w:ind w:left="5" w:right="1003" w:hanging="5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4. Акумуляторна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дільниц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0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08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pStyle w:val="Style64"/>
              <w:ind w:firstLine="5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5. Відділення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аливної апаратур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4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4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36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pStyle w:val="Style64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lastRenderedPageBreak/>
              <w:t xml:space="preserve">6.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Шиномонтажне відділен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27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8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81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pStyle w:val="Style64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7.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овальсько - ресорне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ідділен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27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4,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21,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08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pStyle w:val="Style64"/>
              <w:ind w:firstLine="5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8. Мідницько -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бляхарське відділен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27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4,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pStyle w:val="Style80"/>
              <w:jc w:val="center"/>
              <w:rPr>
                <w:rStyle w:val="FontStyle344"/>
                <w:b w:val="0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44"/>
                <w:b w:val="0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44"/>
                <w:b w:val="0"/>
                <w:color w:val="auto"/>
                <w:sz w:val="28"/>
                <w:szCs w:val="28"/>
                <w:lang w:val="uk-UA" w:eastAsia="uk-UA"/>
              </w:rPr>
              <w:t>6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00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pStyle w:val="Style64"/>
              <w:ind w:left="5" w:right="1195" w:hanging="5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9. Зварювальне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ідділен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18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4,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7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81</w:t>
            </w:r>
          </w:p>
        </w:tc>
      </w:tr>
      <w:tr w:rsidR="001B3E18" w:rsidRPr="00932809" w:rsidTr="00F9507E">
        <w:trPr>
          <w:cantSplit/>
        </w:trPr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3E18" w:rsidRPr="00932809" w:rsidRDefault="00932809" w:rsidP="00FA2719">
            <w:pPr>
              <w:pStyle w:val="Style64"/>
              <w:ind w:right="1051" w:firstLine="19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Фарбувальне 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ідділен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22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4,</w:t>
            </w: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8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932809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/>
              </w:rPr>
              <w:t>81</w:t>
            </w:r>
          </w:p>
        </w:tc>
      </w:tr>
    </w:tbl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Річний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пробіг автомобілів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різних класів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6619" w:dyaOrig="760">
          <v:shape id="_x0000_i1082" type="#_x0000_t75" style="width:384.3pt;height:43.95pt" o:ole="">
            <v:imagedata r:id="rId119" o:title=""/>
          </v:shape>
          <o:OLEObject Type="Embed" ProgID="Equation.3" ShapeID="_x0000_i1082" DrawAspect="Content" ObjectID="_1810374323" r:id="rId120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(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2.18)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Загальна площа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виробничих і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складських приміщень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АТП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аг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Σ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діл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Σ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он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Σ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скл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864 +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1050 + 72 =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1986 м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perscript"/>
          <w:lang w:val="uk-UA"/>
        </w:rPr>
        <w:t>2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(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2.19)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Площа відкритих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стоянок автомобілів.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 xml:space="preserve">                                 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о.ст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Σ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(i)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·A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(i)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·K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·К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.</w:t>
      </w:r>
      <w:r w:rsidRPr="00932809">
        <w:rPr>
          <w:rStyle w:val="FontStyle299"/>
          <w:b w:val="0"/>
          <w:bCs w:val="0"/>
          <w:sz w:val="28"/>
          <w:szCs w:val="28"/>
          <w:vertAlign w:val="subscript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в.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,</w:t>
      </w:r>
    </w:p>
    <w:p w:rsidR="00932809" w:rsidRPr="00932809" w:rsidRDefault="00932809" w:rsidP="00FA2719">
      <w:pPr>
        <w:widowControl w:val="0"/>
        <w:spacing w:after="0" w:line="360" w:lineRule="auto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</w:p>
    <w:p w:rsidR="00932809" w:rsidRPr="00932809" w:rsidRDefault="00932809" w:rsidP="00FA2719">
      <w:pPr>
        <w:widowControl w:val="0"/>
        <w:spacing w:after="0" w:line="360" w:lineRule="auto"/>
        <w:jc w:val="right"/>
        <w:rPr>
          <w:rStyle w:val="FontStyle376"/>
          <w:color w:val="auto"/>
          <w:sz w:val="28"/>
          <w:szCs w:val="28"/>
          <w:lang w:val="uk-UA" w:eastAsia="uk-UA"/>
        </w:rPr>
      </w:pPr>
      <w:r w:rsidRPr="00932809">
        <w:rPr>
          <w:rStyle w:val="FontStyle387"/>
          <w:color w:val="auto"/>
          <w:sz w:val="28"/>
          <w:szCs w:val="28"/>
          <w:lang w:val="uk-UA" w:eastAsia="uk-UA"/>
        </w:rPr>
        <w:t xml:space="preserve">Таблиця </w:t>
      </w:r>
      <w:r w:rsidRPr="00932809">
        <w:rPr>
          <w:rStyle w:val="FontStyle387"/>
          <w:sz w:val="28"/>
          <w:szCs w:val="28"/>
          <w:lang w:val="uk-UA" w:eastAsia="uk-UA"/>
        </w:rPr>
        <w:t>1</w:t>
      </w:r>
      <w:r w:rsidRPr="00932809">
        <w:rPr>
          <w:rStyle w:val="FontStyle387"/>
          <w:color w:val="auto"/>
          <w:sz w:val="28"/>
          <w:szCs w:val="28"/>
          <w:lang w:val="uk-UA" w:eastAsia="uk-UA"/>
        </w:rPr>
        <w:t>2</w:t>
      </w:r>
      <w:r w:rsidRPr="00932809">
        <w:rPr>
          <w:rStyle w:val="FontStyle376"/>
          <w:color w:val="auto"/>
          <w:sz w:val="28"/>
          <w:szCs w:val="28"/>
          <w:lang w:val="uk-UA" w:eastAsia="uk-UA"/>
        </w:rPr>
        <w:t>.7</w:t>
      </w:r>
    </w:p>
    <w:p w:rsidR="001B3E18" w:rsidRPr="00932809" w:rsidRDefault="00932809" w:rsidP="00FA2719">
      <w:pPr>
        <w:pStyle w:val="Style2"/>
        <w:ind w:left="3926"/>
      </w:pP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 xml:space="preserve">Площі виробничих </w:t>
      </w:r>
      <w:r w:rsidRPr="00932809">
        <w:rPr>
          <w:rStyle w:val="FontStyle387"/>
          <w:sz w:val="28"/>
          <w:szCs w:val="28"/>
          <w:lang w:eastAsia="uk-UA"/>
        </w:rPr>
        <w:t>1</w:t>
      </w:r>
      <w:r w:rsidRPr="00932809">
        <w:rPr>
          <w:rStyle w:val="FontStyle387"/>
          <w:color w:val="auto"/>
          <w:sz w:val="28"/>
          <w:szCs w:val="28"/>
          <w:lang w:eastAsia="uk-UA"/>
        </w:rPr>
        <w:t>зон</w:t>
      </w: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2126"/>
        <w:gridCol w:w="2126"/>
        <w:gridCol w:w="1418"/>
        <w:gridCol w:w="1559"/>
        <w:gridCol w:w="1418"/>
        <w:gridCol w:w="1275"/>
      </w:tblGrid>
      <w:tr w:rsidR="001B3E18" w:rsidRPr="00932809" w:rsidTr="00F9507E">
        <w:tc>
          <w:tcPr>
            <w:tcW w:w="2126" w:type="dxa"/>
            <w:vMerge w:val="restart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Вид </w:t>
            </w: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обслуговування</w:t>
            </w:r>
          </w:p>
        </w:tc>
        <w:tc>
          <w:tcPr>
            <w:tcW w:w="2126" w:type="dxa"/>
            <w:vMerge w:val="restart"/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Питома </w:t>
            </w: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площа,</w:t>
            </w: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vertAlign w:val="superscript"/>
                <w:lang w:val="uk-UA" w:eastAsia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f</w:t>
            </w:r>
            <w:r w:rsidRPr="00932809">
              <w:rPr>
                <w:rStyle w:val="FontStyle389"/>
                <w:color w:val="auto"/>
                <w:sz w:val="28"/>
                <w:szCs w:val="28"/>
                <w:vertAlign w:val="subscript"/>
                <w:lang w:val="uk-UA" w:eastAsia="uk-UA"/>
              </w:rPr>
              <w:t>п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, </w:t>
            </w: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м</w:t>
            </w:r>
            <w:r w:rsidRPr="00932809">
              <w:rPr>
                <w:rStyle w:val="FontStyle389"/>
                <w:color w:val="auto"/>
                <w:sz w:val="28"/>
                <w:szCs w:val="28"/>
                <w:vertAlign w:val="superscript"/>
                <w:lang w:val="uk-UA" w:eastAsia="uk-UA"/>
              </w:rPr>
              <w:t>2</w:t>
            </w:r>
          </w:p>
        </w:tc>
        <w:tc>
          <w:tcPr>
            <w:tcW w:w="1418" w:type="dxa"/>
            <w:vMerge w:val="restart"/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Кількість </w:t>
            </w:r>
          </w:p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постів,</w:t>
            </w: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vertAlign w:val="subscript"/>
                <w:lang w:val="uk-UA" w:eastAsia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Z</w:t>
            </w:r>
            <w:r w:rsidRPr="00932809">
              <w:rPr>
                <w:rStyle w:val="FontStyle389"/>
                <w:color w:val="auto"/>
                <w:sz w:val="28"/>
                <w:szCs w:val="28"/>
                <w:vertAlign w:val="subscript"/>
                <w:lang w:val="uk-UA" w:eastAsia="uk-UA"/>
              </w:rPr>
              <w:t>п</w:t>
            </w:r>
          </w:p>
        </w:tc>
        <w:tc>
          <w:tcPr>
            <w:tcW w:w="1559" w:type="dxa"/>
            <w:vMerge w:val="restart"/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Коефіцієнт густини,</w:t>
            </w: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vertAlign w:val="subscript"/>
                <w:lang w:val="uk-UA" w:eastAsia="uk-UA"/>
              </w:rPr>
            </w:pP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К</w:t>
            </w:r>
            <w:r w:rsidRPr="00932809">
              <w:rPr>
                <w:rStyle w:val="FontStyle389"/>
                <w:color w:val="auto"/>
                <w:sz w:val="28"/>
                <w:szCs w:val="28"/>
                <w:vertAlign w:val="subscript"/>
                <w:lang w:val="uk-UA" w:eastAsia="uk-UA"/>
              </w:rPr>
              <w:t>г</w:t>
            </w:r>
          </w:p>
        </w:tc>
        <w:tc>
          <w:tcPr>
            <w:tcW w:w="2693" w:type="dxa"/>
            <w:gridSpan w:val="2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Площа, </w:t>
            </w: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м</w:t>
            </w:r>
          </w:p>
        </w:tc>
      </w:tr>
      <w:tr w:rsidR="001B3E18" w:rsidRPr="00932809" w:rsidTr="00F9507E">
        <w:trPr>
          <w:trHeight w:val="777"/>
        </w:trPr>
        <w:tc>
          <w:tcPr>
            <w:tcW w:w="2126" w:type="dxa"/>
            <w:vMerge/>
          </w:tcPr>
          <w:p w:rsidR="001B3E18" w:rsidRPr="00932809" w:rsidRDefault="001B3E18" w:rsidP="00FA2719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lang w:val="uk-UA" w:eastAsia="uk-UA"/>
              </w:rPr>
            </w:pPr>
          </w:p>
        </w:tc>
        <w:tc>
          <w:tcPr>
            <w:tcW w:w="2126" w:type="dxa"/>
            <w:vMerge/>
          </w:tcPr>
          <w:p w:rsidR="001B3E18" w:rsidRPr="00932809" w:rsidRDefault="001B3E18" w:rsidP="00FA2719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lang w:val="uk-UA" w:eastAsia="uk-UA"/>
              </w:rPr>
            </w:pPr>
          </w:p>
        </w:tc>
        <w:tc>
          <w:tcPr>
            <w:tcW w:w="1418" w:type="dxa"/>
            <w:vMerge/>
          </w:tcPr>
          <w:p w:rsidR="001B3E18" w:rsidRPr="00932809" w:rsidRDefault="001B3E18" w:rsidP="00FA2719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lang w:val="uk-UA" w:eastAsia="uk-UA"/>
              </w:rPr>
            </w:pPr>
          </w:p>
        </w:tc>
        <w:tc>
          <w:tcPr>
            <w:tcW w:w="1559" w:type="dxa"/>
            <w:vMerge/>
          </w:tcPr>
          <w:p w:rsidR="001B3E18" w:rsidRPr="00932809" w:rsidRDefault="001B3E18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</w:p>
        </w:tc>
        <w:tc>
          <w:tcPr>
            <w:tcW w:w="1418" w:type="dxa"/>
          </w:tcPr>
          <w:p w:rsidR="00932809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Розрахун-</w:t>
            </w:r>
          </w:p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кова</w:t>
            </w:r>
          </w:p>
        </w:tc>
        <w:tc>
          <w:tcPr>
            <w:tcW w:w="1275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Прийнята</w:t>
            </w:r>
          </w:p>
        </w:tc>
      </w:tr>
      <w:tr w:rsidR="001B3E18" w:rsidRPr="00932809" w:rsidTr="00F9507E">
        <w:trPr>
          <w:trHeight w:val="446"/>
        </w:trPr>
        <w:tc>
          <w:tcPr>
            <w:tcW w:w="2126" w:type="dxa"/>
          </w:tcPr>
          <w:p w:rsidR="001B3E18" w:rsidRPr="00932809" w:rsidRDefault="00932809" w:rsidP="00FA2719">
            <w:pPr>
              <w:pStyle w:val="Style64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Зона ТО-</w:t>
            </w: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2126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22</w:t>
            </w:r>
          </w:p>
        </w:tc>
        <w:tc>
          <w:tcPr>
            <w:tcW w:w="1418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418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110</w:t>
            </w:r>
          </w:p>
        </w:tc>
        <w:tc>
          <w:tcPr>
            <w:tcW w:w="1275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108</w:t>
            </w:r>
          </w:p>
        </w:tc>
      </w:tr>
      <w:tr w:rsidR="001B3E18" w:rsidRPr="00932809" w:rsidTr="00F9507E">
        <w:trPr>
          <w:trHeight w:val="410"/>
        </w:trPr>
        <w:tc>
          <w:tcPr>
            <w:tcW w:w="2126" w:type="dxa"/>
          </w:tcPr>
          <w:p w:rsidR="001B3E18" w:rsidRPr="00932809" w:rsidRDefault="00932809" w:rsidP="00FA2719">
            <w:pPr>
              <w:pStyle w:val="Style64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Зона ТО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-</w:t>
            </w:r>
            <w:r w:rsidRPr="00932809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2</w:t>
            </w:r>
          </w:p>
        </w:tc>
        <w:tc>
          <w:tcPr>
            <w:tcW w:w="2126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22</w:t>
            </w:r>
          </w:p>
        </w:tc>
        <w:tc>
          <w:tcPr>
            <w:tcW w:w="1418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418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220</w:t>
            </w:r>
          </w:p>
        </w:tc>
        <w:tc>
          <w:tcPr>
            <w:tcW w:w="1275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216</w:t>
            </w:r>
          </w:p>
        </w:tc>
      </w:tr>
      <w:tr w:rsidR="001B3E18" w:rsidRPr="00932809" w:rsidTr="00F9507E">
        <w:trPr>
          <w:trHeight w:val="416"/>
        </w:trPr>
        <w:tc>
          <w:tcPr>
            <w:tcW w:w="2126" w:type="dxa"/>
          </w:tcPr>
          <w:p w:rsidR="001B3E18" w:rsidRPr="00932809" w:rsidRDefault="00932809" w:rsidP="00FA2719">
            <w:pPr>
              <w:pStyle w:val="Style64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Зона ТР</w:t>
            </w:r>
          </w:p>
        </w:tc>
        <w:tc>
          <w:tcPr>
            <w:tcW w:w="2126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22</w:t>
            </w:r>
          </w:p>
        </w:tc>
        <w:tc>
          <w:tcPr>
            <w:tcW w:w="1418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1559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418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770</w:t>
            </w:r>
          </w:p>
        </w:tc>
        <w:tc>
          <w:tcPr>
            <w:tcW w:w="1275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720</w:t>
            </w:r>
          </w:p>
        </w:tc>
      </w:tr>
      <w:tr w:rsidR="001B3E18" w:rsidRPr="00932809" w:rsidTr="00F9507E">
        <w:trPr>
          <w:trHeight w:val="408"/>
        </w:trPr>
        <w:tc>
          <w:tcPr>
            <w:tcW w:w="2126" w:type="dxa"/>
          </w:tcPr>
          <w:p w:rsidR="001B3E18" w:rsidRPr="00932809" w:rsidRDefault="00932809" w:rsidP="00FA2719">
            <w:pPr>
              <w:pStyle w:val="Style64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932809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сього</w:t>
            </w:r>
          </w:p>
        </w:tc>
        <w:tc>
          <w:tcPr>
            <w:tcW w:w="2126" w:type="dxa"/>
          </w:tcPr>
          <w:p w:rsidR="001B3E18" w:rsidRPr="00932809" w:rsidRDefault="001B3E18" w:rsidP="00FA2719">
            <w:pPr>
              <w:pStyle w:val="Style13"/>
              <w:rPr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1B3E18" w:rsidRPr="00932809" w:rsidRDefault="001B3E18" w:rsidP="00FA2719">
            <w:pPr>
              <w:pStyle w:val="Style13"/>
              <w:rPr>
                <w:sz w:val="28"/>
                <w:szCs w:val="28"/>
                <w:lang w:val="uk-UA"/>
              </w:rPr>
            </w:pPr>
          </w:p>
        </w:tc>
        <w:tc>
          <w:tcPr>
            <w:tcW w:w="1559" w:type="dxa"/>
          </w:tcPr>
          <w:p w:rsidR="001B3E18" w:rsidRPr="00932809" w:rsidRDefault="001B3E18" w:rsidP="00FA2719">
            <w:pPr>
              <w:pStyle w:val="Style13"/>
              <w:rPr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1B3E18" w:rsidRPr="00932809" w:rsidRDefault="001B3E18" w:rsidP="00FA2719">
            <w:pPr>
              <w:pStyle w:val="Style13"/>
              <w:rPr>
                <w:sz w:val="28"/>
                <w:szCs w:val="28"/>
                <w:lang w:val="uk-UA"/>
              </w:rPr>
            </w:pPr>
          </w:p>
        </w:tc>
        <w:tc>
          <w:tcPr>
            <w:tcW w:w="1275" w:type="dxa"/>
          </w:tcPr>
          <w:p w:rsidR="001B3E18" w:rsidRPr="00932809" w:rsidRDefault="00932809" w:rsidP="00FA2719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932809">
              <w:rPr>
                <w:rStyle w:val="FontStyle389"/>
                <w:sz w:val="28"/>
                <w:szCs w:val="28"/>
                <w:lang w:val="uk-UA"/>
              </w:rPr>
              <w:t>1</w:t>
            </w:r>
            <w:r w:rsidRPr="00932809">
              <w:rPr>
                <w:rStyle w:val="FontStyle389"/>
                <w:color w:val="auto"/>
                <w:sz w:val="28"/>
                <w:szCs w:val="28"/>
                <w:lang w:val="uk-UA"/>
              </w:rPr>
              <w:t>1050</w:t>
            </w:r>
          </w:p>
        </w:tc>
      </w:tr>
    </w:tbl>
    <w:p w:rsidR="00932809" w:rsidRPr="00932809" w:rsidRDefault="00932809" w:rsidP="00FA2719">
      <w:pPr>
        <w:pStyle w:val="Style2"/>
        <w:jc w:val="right"/>
        <w:outlineLvl w:val="0"/>
        <w:rPr>
          <w:rStyle w:val="FontStyle387"/>
          <w:color w:val="auto"/>
          <w:sz w:val="28"/>
          <w:szCs w:val="28"/>
          <w:lang w:eastAsia="uk-UA"/>
        </w:rPr>
      </w:pP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Розрахунок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кількості автомобілів,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що знаходяться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в ТО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і  ПР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color w:val="auto"/>
          <w:sz w:val="28"/>
          <w:szCs w:val="28"/>
          <w:lang w:val="uk-UA"/>
        </w:rPr>
        <w:object w:dxaOrig="1680" w:dyaOrig="760">
          <v:shape id="_x0000_i1083" type="#_x0000_t75" style="width:84.15pt;height:38.35pt" o:ole="">
            <v:imagedata r:id="rId121" o:title=""/>
          </v:shape>
          <o:OLEObject Type="Embed" ProgID="Equation.3" ShapeID="_x0000_i1083" DrawAspect="Content" ObjectID="_1810374324" r:id="rId122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(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2.20) 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1880" w:dyaOrig="740">
          <v:shape id="_x0000_i1084" type="#_x0000_t75" style="width:94.45pt;height:37.4pt" o:ole="">
            <v:imagedata r:id="rId123" o:title=""/>
          </v:shape>
          <o:OLEObject Type="Embed" ProgID="Equation.3" ShapeID="_x0000_i1084" DrawAspect="Content" ObjectID="_1810374325" r:id="rId124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(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2.21) 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2260" w:dyaOrig="760">
          <v:shape id="_x0000_i1085" type="#_x0000_t75" style="width:113.15pt;height:38.35pt" o:ole="">
            <v:imagedata r:id="rId125" o:title=""/>
          </v:shape>
          <o:OLEObject Type="Embed" ProgID="Equation.3" ShapeID="_x0000_i1085" DrawAspect="Content" ObjectID="_1810374326" r:id="rId126"/>
        </w:objec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(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2.22)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де К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4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–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коефіцієнт коректування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нормативу простою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в ТО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і ПР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в </w: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   залежності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від пробігу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 xml:space="preserve">   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К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4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1,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35                                                         (2.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23)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color w:val="auto"/>
          <w:lang w:val="uk-UA"/>
        </w:rPr>
        <w:object w:dxaOrig="2400" w:dyaOrig="620">
          <v:shape id="_x0000_i1086" type="#_x0000_t75" style="width:119.7pt;height:30.85pt" o:ole="">
            <v:imagedata r:id="rId127" o:title=""/>
          </v:shape>
          <o:OLEObject Type="Embed" ProgID="Equation.3" ShapeID="_x0000_i1086" DrawAspect="Content" ObjectID="_1810374327" r:id="rId128"/>
        </w:object>
      </w:r>
      <w:r w:rsidRPr="00932809">
        <w:rPr>
          <w:color w:val="auto"/>
          <w:lang w:val="uk-UA"/>
        </w:rPr>
        <w:t xml:space="preserve">     </w:t>
      </w:r>
      <w:r w:rsidRPr="00932809">
        <w:rPr>
          <w:color w:val="auto"/>
          <w:lang w:val="uk-UA"/>
        </w:rPr>
        <w:object w:dxaOrig="2860" w:dyaOrig="620">
          <v:shape id="_x0000_i1087" type="#_x0000_t75" style="width:143.05pt;height:30.85pt" o:ole="">
            <v:imagedata r:id="rId129" o:title=""/>
          </v:shape>
          <o:OLEObject Type="Embed" ProgID="Equation.3" ShapeID="_x0000_i1087" DrawAspect="Content" ObjectID="_1810374328" r:id="rId130"/>
        </w:object>
      </w:r>
      <w:r w:rsidRPr="00932809">
        <w:rPr>
          <w:color w:val="auto"/>
          <w:lang w:val="uk-UA"/>
        </w:rPr>
        <w:t xml:space="preserve">   </w:t>
      </w:r>
      <w:r w:rsidRPr="00932809">
        <w:rPr>
          <w:color w:val="auto"/>
          <w:lang w:val="uk-UA"/>
        </w:rPr>
        <w:object w:dxaOrig="920" w:dyaOrig="380">
          <v:shape id="_x0000_i1088" type="#_x0000_t75" style="width:45.8pt;height:18.7pt" o:ole="">
            <v:imagedata r:id="rId131" o:title=""/>
          </v:shape>
          <o:OLEObject Type="Embed" ProgID="Equation.3" ShapeID="_x0000_i1088" DrawAspect="Content" ObjectID="_1810374329" r:id="rId132"/>
        </w:objec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color w:val="auto"/>
          <w:lang w:val="uk-UA"/>
        </w:rPr>
        <w:object w:dxaOrig="2900" w:dyaOrig="620">
          <v:shape id="_x0000_i1089" type="#_x0000_t75" style="width:144.95pt;height:30.85pt" o:ole="">
            <v:imagedata r:id="rId133" o:title=""/>
          </v:shape>
          <o:OLEObject Type="Embed" ProgID="Equation.3" ShapeID="_x0000_i1089" DrawAspect="Content" ObjectID="_1810374330" r:id="rId134"/>
        </w:object>
      </w:r>
      <w:r w:rsidRPr="00932809">
        <w:rPr>
          <w:color w:val="auto"/>
          <w:lang w:val="uk-UA"/>
        </w:rPr>
        <w:t xml:space="preserve">   </w:t>
      </w:r>
      <w:r w:rsidRPr="00932809">
        <w:rPr>
          <w:color w:val="auto"/>
          <w:lang w:val="uk-UA"/>
        </w:rPr>
        <w:object w:dxaOrig="3019" w:dyaOrig="620">
          <v:shape id="_x0000_i1090" type="#_x0000_t75" style="width:151.5pt;height:30.85pt" o:ole="">
            <v:imagedata r:id="rId135" o:title=""/>
          </v:shape>
          <o:OLEObject Type="Embed" ProgID="Equation.3" ShapeID="_x0000_i1090" DrawAspect="Content" ObjectID="_1810374331" r:id="rId136"/>
        </w:objec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color w:val="auto"/>
          <w:lang w:val="uk-UA"/>
        </w:rPr>
        <w:object w:dxaOrig="3340" w:dyaOrig="620">
          <v:shape id="_x0000_i1091" type="#_x0000_t75" style="width:167.4pt;height:30.85pt" o:ole="">
            <v:imagedata r:id="rId137" o:title=""/>
          </v:shape>
          <o:OLEObject Type="Embed" ProgID="Equation.3" ShapeID="_x0000_i1091" DrawAspect="Content" ObjectID="_1810374332" r:id="rId138"/>
        </w:object>
      </w:r>
    </w:p>
    <w:p w:rsidR="00932809" w:rsidRPr="00932809" w:rsidRDefault="00932809" w:rsidP="00FA2719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932809">
        <w:rPr>
          <w:color w:val="auto"/>
          <w:lang w:val="uk-UA"/>
        </w:rPr>
        <w:object w:dxaOrig="1100" w:dyaOrig="360">
          <v:shape id="_x0000_i1092" type="#_x0000_t75" style="width:55.15pt;height:17.75pt" o:ole="">
            <v:imagedata r:id="rId139" o:title=""/>
          </v:shape>
          <o:OLEObject Type="Embed" ProgID="Equation.3" ShapeID="_x0000_i1092" DrawAspect="Content" ObjectID="_1810374333" r:id="rId140"/>
        </w:object>
      </w:r>
      <w:r w:rsidRPr="00932809">
        <w:rPr>
          <w:color w:val="auto"/>
          <w:lang w:val="uk-UA"/>
        </w:rPr>
        <w:t xml:space="preserve">  </w:t>
      </w:r>
      <w:r w:rsidRPr="00932809">
        <w:rPr>
          <w:color w:val="auto"/>
          <w:lang w:val="uk-UA"/>
        </w:rPr>
        <w:object w:dxaOrig="2940" w:dyaOrig="620">
          <v:shape id="_x0000_i1093" type="#_x0000_t75" style="width:146.8pt;height:30.85pt" o:ole="">
            <v:imagedata r:id="rId141" o:title=""/>
          </v:shape>
          <o:OLEObject Type="Embed" ProgID="Equation.3" ShapeID="_x0000_i1093" DrawAspect="Content" ObjectID="_1810374334" r:id="rId142"/>
        </w:object>
      </w:r>
      <w:r w:rsidRPr="00932809">
        <w:rPr>
          <w:color w:val="auto"/>
          <w:lang w:val="uk-UA"/>
        </w:rPr>
        <w:t xml:space="preserve"> </w:t>
      </w:r>
      <w:r w:rsidRPr="00932809">
        <w:rPr>
          <w:color w:val="auto"/>
          <w:lang w:val="uk-UA"/>
        </w:rPr>
        <w:object w:dxaOrig="2960" w:dyaOrig="620">
          <v:shape id="_x0000_i1094" type="#_x0000_t75" style="width:147.75pt;height:30.85pt" o:ole="">
            <v:imagedata r:id="rId143" o:title=""/>
          </v:shape>
          <o:OLEObject Type="Embed" ProgID="Equation.3" ShapeID="_x0000_i1094" DrawAspect="Content" ObjectID="_1810374335" r:id="rId144"/>
        </w:objec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color w:val="auto"/>
          <w:lang w:val="uk-UA"/>
        </w:rPr>
        <w:object w:dxaOrig="3300" w:dyaOrig="620">
          <v:shape id="_x0000_i1095" type="#_x0000_t75" style="width:165.5pt;height:30.85pt" o:ole="">
            <v:imagedata r:id="rId145" o:title=""/>
          </v:shape>
          <o:OLEObject Type="Embed" ProgID="Equation.3" ShapeID="_x0000_i1095" DrawAspect="Content" ObjectID="_1810374336" r:id="rId146"/>
        </w:object>
      </w:r>
      <w:r w:rsidRPr="00932809">
        <w:rPr>
          <w:color w:val="auto"/>
          <w:lang w:val="uk-UA"/>
        </w:rPr>
        <w:t xml:space="preserve">  </w:t>
      </w:r>
      <w:r w:rsidRPr="00932809">
        <w:rPr>
          <w:color w:val="auto"/>
          <w:lang w:val="uk-UA"/>
        </w:rPr>
        <w:object w:dxaOrig="1100" w:dyaOrig="360">
          <v:shape id="_x0000_i1096" type="#_x0000_t75" style="width:55.15pt;height:17.75pt" o:ole="">
            <v:imagedata r:id="rId147" o:title=""/>
          </v:shape>
          <o:OLEObject Type="Embed" ProgID="Equation.3" ShapeID="_x0000_i1096" DrawAspect="Content" ObjectID="_1810374337" r:id="rId148"/>
        </w:objec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color w:val="auto"/>
          <w:lang w:val="uk-UA"/>
        </w:rPr>
        <w:object w:dxaOrig="3580" w:dyaOrig="620">
          <v:shape id="_x0000_i1097" type="#_x0000_t75" style="width:178.6pt;height:30.85pt" o:ole="">
            <v:imagedata r:id="rId149" o:title=""/>
          </v:shape>
          <o:OLEObject Type="Embed" ProgID="Equation.3" ShapeID="_x0000_i1097" DrawAspect="Content" ObjectID="_1810374338" r:id="rId150"/>
        </w:object>
      </w:r>
      <w:r w:rsidRPr="00932809">
        <w:rPr>
          <w:color w:val="auto"/>
          <w:lang w:val="uk-UA"/>
        </w:rPr>
        <w:t xml:space="preserve"> </w:t>
      </w:r>
      <w:r w:rsidRPr="00932809">
        <w:rPr>
          <w:color w:val="auto"/>
          <w:lang w:val="uk-UA"/>
        </w:rPr>
        <w:object w:dxaOrig="3560" w:dyaOrig="620">
          <v:shape id="_x0000_i1098" type="#_x0000_t75" style="width:177.65pt;height:30.85pt" o:ole="">
            <v:imagedata r:id="rId151" o:title=""/>
          </v:shape>
          <o:OLEObject Type="Embed" ProgID="Equation.3" ShapeID="_x0000_i1098" DrawAspect="Content" ObjectID="_1810374339" r:id="rId152"/>
        </w:objec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color w:val="auto"/>
          <w:lang w:val="uk-UA"/>
        </w:rPr>
        <w:object w:dxaOrig="3760" w:dyaOrig="620">
          <v:shape id="_x0000_i1099" type="#_x0000_t75" style="width:187.95pt;height:30.85pt" o:ole="">
            <v:imagedata r:id="rId153" o:title=""/>
          </v:shape>
          <o:OLEObject Type="Embed" ProgID="Equation.3" ShapeID="_x0000_i1099" DrawAspect="Content" ObjectID="_1810374340" r:id="rId154"/>
        </w:object>
      </w:r>
      <w:r w:rsidRPr="00932809">
        <w:rPr>
          <w:color w:val="auto"/>
          <w:lang w:val="uk-UA"/>
        </w:rPr>
        <w:t xml:space="preserve">  </w:t>
      </w:r>
      <w:r w:rsidRPr="00932809">
        <w:rPr>
          <w:color w:val="auto"/>
          <w:lang w:val="uk-UA"/>
        </w:rPr>
        <w:object w:dxaOrig="1200" w:dyaOrig="340">
          <v:shape id="_x0000_i1100" type="#_x0000_t75" style="width:59.85pt;height:16.85pt" o:ole="">
            <v:imagedata r:id="rId155" o:title=""/>
          </v:shape>
          <o:OLEObject Type="Embed" ProgID="Equation.3" ShapeID="_x0000_i1100" DrawAspect="Content" ObjectID="_1810374341" r:id="rId156"/>
        </w:object>
      </w:r>
    </w:p>
    <w:p w:rsidR="00932809" w:rsidRPr="00932809" w:rsidRDefault="00932809" w:rsidP="00FA2719">
      <w:pPr>
        <w:widowControl w:val="0"/>
        <w:spacing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Загальна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площа автопарку 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АТП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он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скл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F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о.</w:t>
      </w:r>
      <w:r w:rsidRPr="00932809">
        <w:rPr>
          <w:rStyle w:val="FontStyle299"/>
          <w:b w:val="0"/>
          <w:bCs w:val="0"/>
          <w:sz w:val="28"/>
          <w:szCs w:val="28"/>
          <w:vertAlign w:val="subscript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ст.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864 +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1050 + 72 +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4200,34 =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6816,34 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м</w:t>
      </w:r>
      <w:r w:rsidRPr="00932809">
        <w:rPr>
          <w:rStyle w:val="FontStyle299"/>
          <w:b w:val="0"/>
          <w:bCs w:val="0"/>
          <w:color w:val="auto"/>
          <w:sz w:val="28"/>
          <w:szCs w:val="28"/>
          <w:vertAlign w:val="superscript"/>
          <w:lang w:val="uk-UA"/>
        </w:rPr>
        <w:t>2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                                                               (2.</w:t>
      </w:r>
      <w:r w:rsidRPr="00932809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932809">
        <w:rPr>
          <w:rStyle w:val="FontStyle299"/>
          <w:b w:val="0"/>
          <w:bCs w:val="0"/>
          <w:color w:val="auto"/>
          <w:sz w:val="28"/>
          <w:szCs w:val="28"/>
          <w:lang w:val="uk-UA"/>
        </w:rPr>
        <w:t>24)</w:t>
      </w:r>
    </w:p>
    <w:p w:rsidR="00932809" w:rsidRPr="00932809" w:rsidRDefault="00932809" w:rsidP="00FA2719">
      <w:pPr>
        <w:widowControl w:val="0"/>
        <w:spacing w:after="0" w:line="360" w:lineRule="auto"/>
        <w:ind w:left="142" w:right="142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ДІЛ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  КОНСТРУКТОРСЬКА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ЧАСТИНА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3.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1. Обгрунтування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актуальності розробки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та огляд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відомих конструкцій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Ефективне використання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автомобілів в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сільському господарстві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можливе лише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ри постійному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окращенні експлуатаційних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оказників роботи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автомо-білів,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а також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можливого удосконалення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їх конструкції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даном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ипломному проект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понується удосконали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невматичний приво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льм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автомобіля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логовідокремлювач (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єднанні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ільтром) призначений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очищ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иснутого повітр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система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невматичного привод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вод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тверд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тинок, як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падають 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ітря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вколишнього середовища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 також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і утворюютьс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результат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ношення деталей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становлюється фільтр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логовідокремлювач післ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мпресора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помогою додатков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уфти 60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9112.00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хомутам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А23-02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60 [18]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ільтр-вологовідокремлювач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ається з: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ишки 1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чої частин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, резервуар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, прокладок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 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5 (див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ркуш 3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афічної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частини)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ринцип ді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ільтру-вологовідокремлювач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лягає 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ступному. Стиснут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ітря пі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иском поступає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кришк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 фільтру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логовідокремлювача 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даряється 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городку, 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зультаті ць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бувається відділ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логи 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рібних часток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рібні частинк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краплин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ди стікаю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перегородц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отво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чої частин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 дл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ільтрації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падають 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зервуар 3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бору конденсату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те повітр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ерез отво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ходить д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пускного патрубку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що резервуар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 виготови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органіч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, т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жна буд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тролювати рівен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дини, щ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ньом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оплюється. П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повненні резервуар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 рідин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жна злив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допомогою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ідкручування резервуара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3.2.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Розрахунок робочого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тиску удосконаленого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невматичного приводу 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серійн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струкцію пневматич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воду галь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автомобіля ЗиЛ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31410 включаєтьс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ільтр-вологовідокремлювач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му є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обхідним викон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-хунок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ий має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вірити, ч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статньо робоч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иску компресор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нев-матич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воду дл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долання опор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ільтру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ж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записати: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Σ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≤ 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омпр.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              (3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)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Σ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сум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т тиск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виконавч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ханізми (гальмів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мери, приво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чеплення, тощо)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Па;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омпр.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чий тиск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розвиває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компресор (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65 … 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75 МПа). 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на витра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иску компресор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падає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льмівні каме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воду,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літератури відом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залежність [24]: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·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u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) /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F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(3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)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втр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иску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льмівні камер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Па;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u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 тиск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передаточн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ношення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педаль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вода;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F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рна площ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чих частин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вчих механізмів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трати тиск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подол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ору робоч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ружин, МПа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ім т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тину тиск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мпресора трактор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-150К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чається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вод зчепл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допоміж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ханізмів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ч.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і оцінюютьс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 7…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% ві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иску компресора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омпр.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ір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ільтру-вологовідокремлювач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мемо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і довідников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аних дл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дібних пристроїв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ф.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= 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05 … 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07 МПа [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5]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ще розглянут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запишемо: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Σ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ч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ф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.                                                    (3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3)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єм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у (3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) дл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йнятих даних: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·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u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) /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F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02 · 2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5 – 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01) / 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2 = 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33 МПа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ахуємо формулу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3.3):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Σ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ч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ф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,33 +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,07 +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,06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,46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Па  &lt;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омпр.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,65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Па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иконується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дач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компресора пневмопривода [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4] мож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вати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: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400" w:dyaOrig="400">
          <v:shape id="_x0000_i1101" type="#_x0000_t75" style="width:170.2pt;height:19.65pt" o:ole="">
            <v:imagedata r:id="rId157" o:title=""/>
          </v:shape>
          <o:OLEObject Type="Embed" ProgID="Equation.3" ShapeID="_x0000_i1101" DrawAspect="Content" ObjectID="_1810374342" r:id="rId158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(3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4)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де </w:t>
      </w:r>
      <w:r w:rsidRPr="00932809">
        <w:rPr>
          <w:rFonts w:ascii="Times New Roman" w:hAnsi="Times New Roman" w:cs="Times New Roman"/>
          <w:bCs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і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– число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циліндрів;   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d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діаметр циліндрів,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см;    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S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vertAlign w:val="subscript"/>
          <w:lang w:val="uk-UA"/>
        </w:rPr>
        <w:t>п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хід поршня,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см;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 xml:space="preserve">   п –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частота обертання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компресора, об/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хв.;  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 xml:space="preserve"> η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vertAlign w:val="subscript"/>
          <w:lang w:val="uk-UA"/>
        </w:rPr>
        <w:t>под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коефіцієнт подачі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420" w:dyaOrig="400">
          <v:shape id="_x0000_i1102" type="#_x0000_t75" style="width:272.1pt;height:19.65pt" o:ole="">
            <v:imagedata r:id="rId159" o:title=""/>
          </v:shape>
          <o:OLEObject Type="Embed" ProgID="Equation.3" ShapeID="_x0000_i1102" DrawAspect="Content" ObjectID="_1810374343" r:id="rId160"/>
        </w:objec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Об’єм виконавчих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пневматичних пристроїв (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ресивери,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д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зад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льмівні камер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ільтр, тощо)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можна визначити: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80" w:dyaOrig="380">
          <v:shape id="_x0000_i1103" type="#_x0000_t75" style="width:24.3pt;height:18.7pt" o:ole="">
            <v:imagedata r:id="rId161" o:title=""/>
          </v:shape>
          <o:OLEObject Type="Embed" ProgID="Equation.3" ShapeID="_x0000_i1103" DrawAspect="Content" ObjectID="_1810374344" r:id="rId162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color w:val="auto"/>
          <w:lang w:val="uk-UA"/>
        </w:rPr>
        <w:object w:dxaOrig="279" w:dyaOrig="360">
          <v:shape id="_x0000_i1104" type="#_x0000_t75" style="width:14.05pt;height:17.75pt" o:ole="">
            <v:imagedata r:id="rId163" o:title=""/>
          </v:shape>
          <o:OLEObject Type="Embed" ProgID="Equation.3" ShapeID="_x0000_i1104" DrawAspect="Content" ObjectID="_1810374345" r:id="rId164"/>
        </w:object>
      </w:r>
      <w:r w:rsidRPr="00932809">
        <w:rPr>
          <w:rFonts w:ascii="Times New Roman" w:hAnsi="Times New Roman" w:cs="Times New Roman"/>
          <w:color w:val="auto"/>
          <w:lang w:val="uk-UA"/>
        </w:rPr>
        <w:t xml:space="preserve">/ </w:t>
      </w:r>
      <w:r w:rsidRPr="00932809">
        <w:rPr>
          <w:rFonts w:ascii="Times New Roman" w:hAnsi="Times New Roman" w:cs="Times New Roman"/>
          <w:bCs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Т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vertAlign w:val="subscript"/>
          <w:lang w:val="uk-UA"/>
        </w:rPr>
        <w:t>пр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,                                                     (3.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5)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де </w:t>
      </w:r>
      <w:r w:rsidRPr="00932809">
        <w:rPr>
          <w:rFonts w:ascii="Times New Roman" w:hAnsi="Times New Roman" w:cs="Times New Roman"/>
          <w:bCs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Т</w:t>
      </w:r>
      <w:r w:rsidRPr="00932809">
        <w:rPr>
          <w:rFonts w:ascii="Times New Roman" w:hAnsi="Times New Roman" w:cs="Times New Roman"/>
          <w:bCs/>
          <w:i/>
          <w:color w:val="auto"/>
          <w:sz w:val="28"/>
          <w:szCs w:val="28"/>
          <w:vertAlign w:val="subscript"/>
          <w:lang w:val="uk-UA"/>
        </w:rPr>
        <w:t>пр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- час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спрацювання приводу,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хв.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80" w:dyaOrig="380">
          <v:shape id="_x0000_i1105" type="#_x0000_t75" style="width:24.3pt;height:18.7pt" o:ole="">
            <v:imagedata r:id="rId161" o:title=""/>
          </v:shape>
          <o:OLEObject Type="Embed" ProgID="Equation.3" ShapeID="_x0000_i1105" DrawAspect="Content" ObjectID="_1810374346" r:id="rId165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1038 /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0,0085 =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122120 см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.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Враховуючи вимогу,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що об’єм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ресиверів має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в 20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разів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lastRenderedPageBreak/>
        <w:t xml:space="preserve">перевищувати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об’єм виконавчих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невматичних пристроїв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[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4]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, можна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записати: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00">
          <v:shape id="_x0000_i1106" type="#_x0000_t75" style="width:17.75pt;height:14.95pt" o:ole="">
            <v:imagedata r:id="rId166" o:title=""/>
          </v:shape>
          <o:OLEObject Type="Embed" ProgID="Equation.3" ShapeID="_x0000_i1106" DrawAspect="Content" ObjectID="_1810374347" r:id="rId167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+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60">
          <v:shape id="_x0000_i1107" type="#_x0000_t75" style="width:17.75pt;height:17.75pt" o:ole="">
            <v:imagedata r:id="rId168" o:title=""/>
          </v:shape>
          <o:OLEObject Type="Embed" ProgID="Equation.3" ShapeID="_x0000_i1107" DrawAspect="Content" ObjectID="_1810374348" r:id="rId169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+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20" w:dyaOrig="360">
          <v:shape id="_x0000_i1108" type="#_x0000_t75" style="width:20.55pt;height:17.75pt" o:ole="">
            <v:imagedata r:id="rId170" o:title=""/>
          </v:shape>
          <o:OLEObject Type="Embed" ProgID="Equation.3" ShapeID="_x0000_i1108" DrawAspect="Content" ObjectID="_1810374349" r:id="rId171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80" w:dyaOrig="380">
          <v:shape id="_x0000_i1109" type="#_x0000_t75" style="width:24.3pt;height:18.7pt" o:ole="">
            <v:imagedata r:id="rId161" o:title=""/>
          </v:shape>
          <o:OLEObject Type="Embed" ProgID="Equation.3" ShapeID="_x0000_i1109" DrawAspect="Content" ObjectID="_1810374350" r:id="rId172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,                                                 (3.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6)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де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00">
          <v:shape id="_x0000_i1110" type="#_x0000_t75" style="width:17.75pt;height:14.95pt" o:ole="">
            <v:imagedata r:id="rId166" o:title=""/>
          </v:shape>
          <o:OLEObject Type="Embed" ProgID="Equation.3" ShapeID="_x0000_i1110" DrawAspect="Content" ObjectID="_1810374351" r:id="rId173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,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60">
          <v:shape id="_x0000_i1111" type="#_x0000_t75" style="width:17.75pt;height:17.75pt" o:ole="">
            <v:imagedata r:id="rId168" o:title=""/>
          </v:shape>
          <o:OLEObject Type="Embed" ProgID="Equation.3" ShapeID="_x0000_i1111" DrawAspect="Content" ObjectID="_1810374352" r:id="rId174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-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об’єми виконавчих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невматичних пристроїв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та ресиверу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відпо-відно,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см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;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20" w:dyaOrig="360">
          <v:shape id="_x0000_i1112" type="#_x0000_t75" style="width:20.55pt;height:17.75pt" o:ole="">
            <v:imagedata r:id="rId175" o:title=""/>
          </v:shape>
          <o:OLEObject Type="Embed" ProgID="Equation.3" ShapeID="_x0000_i1112" DrawAspect="Content" ObjectID="_1810374353" r:id="rId176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- об’єм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фільтру, см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;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З літератури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відомо 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00">
          <v:shape id="_x0000_i1113" type="#_x0000_t75" style="width:17.75pt;height:14.95pt" o:ole="">
            <v:imagedata r:id="rId166" o:title=""/>
          </v:shape>
          <o:OLEObject Type="Embed" ProgID="Equation.3" ShapeID="_x0000_i1113" DrawAspect="Content" ObjectID="_1810374354" r:id="rId177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= 5200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см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 xml:space="preserve">3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[24]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.  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Тоді ресиверів: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60">
          <v:shape id="_x0000_i1114" type="#_x0000_t75" style="width:17.75pt;height:17.75pt" o:ole="">
            <v:imagedata r:id="rId168" o:title=""/>
          </v:shape>
          <o:OLEObject Type="Embed" ProgID="Equation.3" ShapeID="_x0000_i1114" DrawAspect="Content" ObjectID="_1810374355" r:id="rId178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=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104000 см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.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ісля нескладних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еретворень формули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отримаємо: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20" w:dyaOrig="360">
          <v:shape id="_x0000_i1115" type="#_x0000_t75" style="width:20.55pt;height:17.75pt" o:ole="">
            <v:imagedata r:id="rId170" o:title=""/>
          </v:shape>
          <o:OLEObject Type="Embed" ProgID="Equation.3" ShapeID="_x0000_i1115" DrawAspect="Content" ObjectID="_1810374356" r:id="rId179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80" w:dyaOrig="380">
          <v:shape id="_x0000_i1116" type="#_x0000_t75" style="width:24.3pt;height:18.7pt" o:ole="">
            <v:imagedata r:id="rId161" o:title=""/>
          </v:shape>
          <o:OLEObject Type="Embed" ProgID="Equation.3" ShapeID="_x0000_i1116" DrawAspect="Content" ObjectID="_1810374357" r:id="rId180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- (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00">
          <v:shape id="_x0000_i1117" type="#_x0000_t75" style="width:17.75pt;height:14.95pt" o:ole="">
            <v:imagedata r:id="rId166" o:title=""/>
          </v:shape>
          <o:OLEObject Type="Embed" ProgID="Equation.3" ShapeID="_x0000_i1117" DrawAspect="Content" ObjectID="_1810374358" r:id="rId181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+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60">
          <v:shape id="_x0000_i1118" type="#_x0000_t75" style="width:17.75pt;height:17.75pt" o:ole="">
            <v:imagedata r:id="rId168" o:title=""/>
          </v:shape>
          <o:OLEObject Type="Embed" ProgID="Equation.3" ShapeID="_x0000_i1118" DrawAspect="Content" ObjectID="_1810374359" r:id="rId182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).                                                    (3.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7)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20" w:dyaOrig="360">
          <v:shape id="_x0000_i1119" type="#_x0000_t75" style="width:20.55pt;height:17.75pt" o:ole="">
            <v:imagedata r:id="rId170" o:title=""/>
          </v:shape>
          <o:OLEObject Type="Embed" ProgID="Equation.3" ShapeID="_x0000_i1119" DrawAspect="Content" ObjectID="_1810374360" r:id="rId183"/>
        </w:objec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122120 – (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104000 + 5200) =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12920 см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.  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37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3.3.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Розрахунок розмірі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ологовідокремлювача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у кільк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логи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потрапляє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пневматичн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истему галь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жна визначи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наступн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и: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=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>
          <v:shape id="_x0000_i1120" type="#_x0000_t75" style="width:14.05pt;height:17.75pt" o:ole="">
            <v:imagedata r:id="rId163" o:title=""/>
          </v:shape>
          <o:OLEObject Type="Embed" ProgID="Equation.3" ShapeID="_x0000_i1120" DrawAspect="Content" ObjectID="_1810374361" r:id="rId184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·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Т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·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р,            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                           (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3.8)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>
          <v:shape id="_x0000_i1121" type="#_x0000_t75" style="width:14.05pt;height:17.75pt" o:ole="">
            <v:imagedata r:id="rId163" o:title=""/>
          </v:shape>
          <o:OLEObject Type="Embed" ProgID="Equation.3" ShapeID="_x0000_i1121" DrawAspect="Content" ObjectID="_1810374362" r:id="rId185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подач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мпресора пневмопривода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/год;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Т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річний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нд робо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мпресора,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і даних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району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йнято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ксимальне значення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Т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2100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;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  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р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центрація 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ітрі волог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/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=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62 · 2100 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7,3 =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2252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.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нявши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структивних міркувань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00" w:dyaOrig="420">
          <v:shape id="_x0000_i1122" type="#_x0000_t75" style="width:14.95pt;height:20.55pt" o:ole="">
            <v:imagedata r:id="rId186" o:title=""/>
          </v:shape>
          <o:OLEObject Type="Embed" ProgID="Equation.3" ShapeID="_x0000_i1122" DrawAspect="Content" ObjectID="_1810374363" r:id="rId187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,08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,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рмули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(3.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11)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им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аметр резервуара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d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 xml:space="preserve">p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: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d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>p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380" w:dyaOrig="900">
          <v:shape id="_x0000_i1123" type="#_x0000_t75" style="width:69.2pt;height:44.9pt" o:ole="">
            <v:imagedata r:id="rId188" o:title=""/>
          </v:shape>
          <o:OLEObject Type="Embed" ProgID="Equation.3" ShapeID="_x0000_i1123" DrawAspect="Content" ObjectID="_1810374364" r:id="rId189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.   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                                (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3.12)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d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>p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40" w:dyaOrig="820">
          <v:shape id="_x0000_i1124" type="#_x0000_t75" style="width:101.9pt;height:41.15pt" o:ole="">
            <v:imagedata r:id="rId190" o:title=""/>
          </v:shape>
          <o:OLEObject Type="Embed" ProgID="Equation.3" ShapeID="_x0000_i1124" DrawAspect="Content" ObjectID="_1810374365" r:id="rId191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 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09 м.   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ані розмі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ільтру-вологовідокремлювач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ано п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нні й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ального кресл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а деталювання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ив.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аркуш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 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 графічн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частини).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right="284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ДІЛ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   ОХОРО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РАЦІ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4.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1.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ціню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ну умо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п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еденні технічного 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я пневматич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воду гальм</w:t>
      </w:r>
    </w:p>
    <w:p w:rsidR="00932809" w:rsidRPr="00932809" w:rsidRDefault="00932809" w:rsidP="00FA2719">
      <w:pPr>
        <w:widowControl w:val="0"/>
        <w:spacing w:after="0" w:line="360" w:lineRule="auto"/>
        <w:ind w:firstLine="30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е оціню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жкості прац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ться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:</w:t>
      </w:r>
    </w:p>
    <w:p w:rsidR="00932809" w:rsidRPr="00932809" w:rsidRDefault="00932809" w:rsidP="00FA2719">
      <w:pPr>
        <w:widowControl w:val="0"/>
        <w:spacing w:before="160"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860" w:dyaOrig="820">
          <v:shape id="_x0000_i1125" type="#_x0000_t75" style="width:192.6pt;height:41.15pt" o:ole="" fillcolor="window">
            <v:imagedata r:id="rId192" o:title=""/>
          </v:shape>
          <o:OLEObject Type="Embed" ProgID="Equation.3" ShapeID="_x0000_i1125" DrawAspect="Content" ObjectID="_1810374366" r:id="rId193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(4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)</w:t>
      </w:r>
    </w:p>
    <w:p w:rsidR="00932809" w:rsidRPr="00932809" w:rsidRDefault="00932809" w:rsidP="00FA2719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де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Х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опр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— величи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вня елемента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ий одержа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йвищу оцінку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найбільше</w:t>
      </w:r>
    </w:p>
    <w:p w:rsidR="00932809" w:rsidRPr="00932809" w:rsidRDefault="00932809" w:rsidP="00FA2719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балів;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99" w:dyaOrig="320">
          <v:shape id="_x0000_i1126" type="#_x0000_t75" style="width:25.25pt;height:15.9pt" o:ole="" fillcolor="window">
            <v:imagedata r:id="rId194" o:title=""/>
          </v:shape>
          <o:OLEObject Type="Embed" ProgID="Equation.3" ShapeID="_x0000_i1126" DrawAspect="Content" ObjectID="_1810374367" r:id="rId195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—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рифметична сум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еличини рівні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сіх елементі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винятком         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Х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опр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; 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п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—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а кільк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акторів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тегрального оціню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жкості прац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раховуються лиш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і елемент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і формую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вну категорію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жкості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аному робочом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сці.   Сере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чих місц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виконуютьс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ерації техніч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я автомобілі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лід вирізнити </w:t>
      </w:r>
      <w:r w:rsidRPr="00932809">
        <w:rPr>
          <w:rFonts w:ascii="Times New Roman" w:hAnsi="Times New Roman" w:cs="Times New Roman"/>
          <w:i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Cs/>
          <w:color w:val="auto"/>
          <w:sz w:val="28"/>
          <w:szCs w:val="28"/>
          <w:lang w:val="uk-UA"/>
        </w:rPr>
        <w:t xml:space="preserve">операції, коли </w:t>
      </w:r>
      <w:r w:rsidRPr="00932809">
        <w:rPr>
          <w:rFonts w:ascii="Times New Roman" w:hAnsi="Times New Roman" w:cs="Times New Roman"/>
          <w:i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Cs/>
          <w:color w:val="auto"/>
          <w:sz w:val="28"/>
          <w:szCs w:val="28"/>
          <w:lang w:val="uk-UA"/>
        </w:rPr>
        <w:t xml:space="preserve">використовується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стрій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обслугову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невматичного привод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альм</w:t>
      </w:r>
      <w:r w:rsidRPr="00932809">
        <w:rPr>
          <w:rFonts w:ascii="Times New Roman" w:hAnsi="Times New Roman" w:cs="Times New Roman"/>
          <w:iCs/>
          <w:color w:val="auto"/>
          <w:sz w:val="28"/>
          <w:szCs w:val="28"/>
          <w:lang w:val="uk-UA"/>
        </w:rPr>
        <w:t xml:space="preserve">.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ьому робочом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сці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вників впливаю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’ять біологічн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на-чущ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лементів, оцінюва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 ві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 д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5 бали.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сі вон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ють протяго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зміни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Визначим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тегральну бальн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цінку 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тегорію важкост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раці:</w:t>
      </w:r>
    </w:p>
    <w:p w:rsidR="00932809" w:rsidRPr="00932809" w:rsidRDefault="00932809" w:rsidP="00FA2719">
      <w:pPr>
        <w:widowControl w:val="0"/>
        <w:spacing w:before="80"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460" w:dyaOrig="820">
          <v:shape id="_x0000_i1127" type="#_x0000_t75" style="width:273.05pt;height:41.15pt" o:ole="" fillcolor="window">
            <v:imagedata r:id="rId196" o:title=""/>
          </v:shape>
          <o:OLEObject Type="Embed" ProgID="Equation.3" ShapeID="_x0000_i1127" DrawAspect="Content" ObjectID="_1810374368" r:id="rId197"/>
        </w:objec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Категорі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жкості праці  — V, розмір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жливих доплат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умов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— д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0 % тарифн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ставки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30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Якщ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итома ваг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ї т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 інш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лемента умо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менш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зміну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цінювання елемен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 прац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ться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:</w:t>
      </w:r>
    </w:p>
    <w:p w:rsidR="00932809" w:rsidRPr="00932809" w:rsidRDefault="00932809" w:rsidP="00FA2719">
      <w:pPr>
        <w:widowControl w:val="0"/>
        <w:spacing w:before="80"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680" w:dyaOrig="420">
          <v:shape id="_x0000_i1128" type="#_x0000_t75" style="width:84.15pt;height:20.55pt" o:ole="" fillcolor="window">
            <v:imagedata r:id="rId198" o:title=""/>
          </v:shape>
          <o:OLEObject Type="Embed" ProgID="Equation.3" ShapeID="_x0000_i1128" DrawAspect="Content" ObjectID="_1810374369" r:id="rId199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     (4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)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Х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акс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— максимальн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цінювання елемен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 прац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й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ї ві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90 д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0 % робоч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міни, балів;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t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— час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ї елемен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частка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очої зміни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даном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падку немає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обхідності дл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кого розрахунк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к, як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шкідливі факто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ють протяго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зміни.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firstLine="540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firstLine="540"/>
        <w:jc w:val="center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4.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2.   Покращення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техніки безпеки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ри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автомобілів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Особлив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вагу п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еденні техніч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ня автомобілі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лід приділя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вилам безпек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 основном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тоду боротьб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з травматизмо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професійним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хворюваннями. Відповідаль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садові особ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і забезпечув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ідповідні санітарно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ігієнічні умов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, 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кож технічн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правність автомобілів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 допуск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робо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вників, як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 пройшл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структажу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хорони праці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ощо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П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і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носним електрични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струментом напругою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1000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овязково необхідн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овувати діелектрич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укавички, коврик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лоші, підставки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лідкувати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им, щ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ристуватися вантажопідйомним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ханізмами (тельфером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ан-балкою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йомником ч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шим) дозволяєтьс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ам тільк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сля проходж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го навч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й щорічн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вірки знан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керу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даними механізмами.</w:t>
      </w:r>
    </w:p>
    <w:p w:rsidR="00932809" w:rsidRPr="00932809" w:rsidRDefault="00932809" w:rsidP="00FA2719">
      <w:pPr>
        <w:widowControl w:val="0"/>
        <w:autoSpaceDE w:val="0"/>
        <w:autoSpaceDN w:val="0"/>
        <w:adjustRightInd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д зняття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узлів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грегатів, пов'яза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з гальмам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мобіля, кол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жливе витік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льмівної рідин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обхідно спочатк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лити ї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спеціальн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ру, не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допускається проливання.</w:t>
      </w:r>
    </w:p>
    <w:p w:rsidR="00932809" w:rsidRPr="00932809" w:rsidRDefault="00932809" w:rsidP="00FA2719">
      <w:pPr>
        <w:widowControl w:val="0"/>
        <w:autoSpaceDE w:val="0"/>
        <w:autoSpaceDN w:val="0"/>
        <w:adjustRightInd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пробування галь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ход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і виконуватис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майданчиках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міри як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ні виключ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жливості наїзд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мобіля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людей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.д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 випадк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мови гальм. 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left="284" w:right="284"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firstLine="54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4.3. 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ожежна профілактика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при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еден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ехнічного обслуговування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firstLine="540"/>
        <w:jc w:val="center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автомобілів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Пожеж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зпека 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парку забезпечуєтьс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триманням встановле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 пожежн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зпеки. Контрол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виконання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их правил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здійснює заві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уючий гараже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головний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інженер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втопарку повин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ти засоб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сіння пожеж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шка бойов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жежного розкладу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бель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казівкою розклад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інструкці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 заход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ожежної безпеки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пожежн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зпеки віднося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кож наявн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жежних щиті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і наповне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ість пожеж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одоймищ водою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вод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пожежном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доймищі розраховую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: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460" w:dyaOrig="320">
          <v:shape id="_x0000_i1129" type="#_x0000_t75" style="width:88.85pt;height:19.65pt" o:ole="">
            <v:imagedata r:id="rId200" o:title=""/>
          </v:shape>
          <o:OLEObject Type="Embed" ProgID="Equation.DSMT4" ShapeID="_x0000_i1129" DrawAspect="Content" ObjectID="_1810374370" r:id="rId201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4.3)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 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q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та вод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л/хв.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мемо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q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2 л/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хв [20];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t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розрахова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ивалість пожежі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д, приймемо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t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3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д; 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z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пожеж,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z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3.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160" w:dyaOrig="320">
          <v:shape id="_x0000_i1130" type="#_x0000_t75" style="width:129.95pt;height:19.65pt" o:ole="">
            <v:imagedata r:id="rId202" o:title=""/>
          </v:shape>
          <o:OLEObject Type="Embed" ProgID="Equation.DSMT4" ShapeID="_x0000_i1130" DrawAspect="Content" ObjectID="_1810374371" r:id="rId203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Приймем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ва пожеж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доймища п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00 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пожеж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итів розраховуєм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4.4)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умов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ин щит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350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лощі: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219" w:dyaOrig="860">
          <v:shape id="_x0000_i1131" type="#_x0000_t75" style="width:67.3pt;height:42.1pt" o:ole="">
            <v:imagedata r:id="rId204" o:title=""/>
          </v:shape>
          <o:OLEObject Type="Embed" ProgID="Equation.3" ShapeID="_x0000_i1131" DrawAspect="Content" ObjectID="_1810374372" r:id="rId205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,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4.4)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  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n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шт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пожеж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щитів;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     F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 майстерні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     f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шт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итома площа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f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шт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350 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 xml:space="preserve">2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[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4].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820" w:dyaOrig="620">
          <v:shape id="_x0000_i1132" type="#_x0000_t75" style="width:108.45pt;height:32.75pt" o:ole="">
            <v:imagedata r:id="rId206" o:title=""/>
          </v:shape>
          <o:OLEObject Type="Embed" ProgID="Equation.DSMT4" ShapeID="_x0000_i1132" DrawAspect="Content" ObjectID="_1810374373" r:id="rId207"/>
        </w:objec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Приймаєм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ва пожеж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щити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       Кільк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гнегасників розраховуєм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умов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ин вогнегасник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100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лощі: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880" w:dyaOrig="860">
          <v:shape id="_x0000_i1133" type="#_x0000_t75" style="width:53.3pt;height:46.75pt" o:ole="">
            <v:imagedata r:id="rId208" o:title=""/>
          </v:shape>
          <o:OLEObject Type="Embed" ProgID="Equation.3" ShapeID="_x0000_i1133" DrawAspect="Content" ObjectID="_1810374374" r:id="rId209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4.5)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 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n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вогнегасників; 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F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площ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айстерні, 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    F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питом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лоща, 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f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в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= 100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 xml:space="preserve">2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[14].</w:t>
      </w: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620" w:dyaOrig="620">
          <v:shape id="_x0000_i1134" type="#_x0000_t75" style="width:88.85pt;height:30.85pt" o:ole="">
            <v:imagedata r:id="rId210" o:title=""/>
          </v:shape>
          <o:OLEObject Type="Embed" ProgID="Equation.DSMT4" ShapeID="_x0000_i1134" DrawAspect="Content" ObjectID="_1810374375" r:id="rId211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маємо 7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огнегасників.</w:t>
      </w:r>
    </w:p>
    <w:p w:rsidR="00932809" w:rsidRPr="00932809" w:rsidRDefault="00932809" w:rsidP="00FA2719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ind w:left="284" w:right="284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ДІЛ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5  ЕКОНОМІЧ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ЧАСТИНА</w:t>
      </w:r>
    </w:p>
    <w:p w:rsidR="00932809" w:rsidRPr="00932809" w:rsidRDefault="00932809" w:rsidP="00FA2719">
      <w:pPr>
        <w:pStyle w:val="2"/>
        <w:widowControl w:val="0"/>
        <w:tabs>
          <w:tab w:val="right" w:pos="10348"/>
        </w:tabs>
        <w:ind w:left="142" w:right="142" w:firstLine="425"/>
        <w:jc w:val="both"/>
        <w:rPr>
          <w:i/>
          <w:iCs/>
          <w:color w:val="auto"/>
        </w:rPr>
      </w:pPr>
      <w:r w:rsidRPr="00932809">
        <w:rPr>
          <w:color w:val="auto"/>
        </w:rPr>
        <w:t xml:space="preserve">        5.</w:t>
      </w:r>
      <w:r w:rsidRPr="00932809">
        <w:t>1</w:t>
      </w:r>
      <w:r w:rsidRPr="00932809">
        <w:rPr>
          <w:color w:val="auto"/>
        </w:rPr>
        <w:t xml:space="preserve">1. Економічне </w:t>
      </w:r>
      <w:r w:rsidRPr="00932809">
        <w:t>1</w:t>
      </w:r>
      <w:r w:rsidRPr="00932809">
        <w:rPr>
          <w:color w:val="auto"/>
        </w:rPr>
        <w:t xml:space="preserve">обгрунтування конструктивної </w:t>
      </w:r>
      <w:r w:rsidRPr="00932809">
        <w:t>1</w:t>
      </w:r>
      <w:r w:rsidRPr="00932809">
        <w:rPr>
          <w:color w:val="auto"/>
        </w:rPr>
        <w:t>розробки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425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Д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ямих витрат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носять основн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додатков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робітну плат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ів, відраху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ЄСВ, варт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теріалів 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пасних частин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пристосу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находять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:</w:t>
      </w:r>
    </w:p>
    <w:p w:rsidR="00932809" w:rsidRPr="00932809" w:rsidRDefault="00932809" w:rsidP="00FA2719">
      <w:pPr>
        <w:pStyle w:val="af9"/>
        <w:widowControl w:val="0"/>
        <w:shd w:val="clear" w:color="auto" w:fill="auto"/>
        <w:spacing w:after="0" w:line="360" w:lineRule="auto"/>
        <w:ind w:left="142" w:right="284" w:firstLine="301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020" w:dyaOrig="380">
          <v:shape id="_x0000_i1135" type="#_x0000_t75" style="width:219.75pt;height:22.45pt" o:ole="">
            <v:imagedata r:id="rId212" o:title=""/>
          </v:shape>
          <o:OLEObject Type="Embed" ProgID="Equation.DSMT4" ShapeID="_x0000_i1135" DrawAspect="Content" ObjectID="_1810374376" r:id="rId213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(5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)</w:t>
      </w:r>
    </w:p>
    <w:p w:rsidR="00932809" w:rsidRPr="00932809" w:rsidRDefault="00932809" w:rsidP="00FA2719">
      <w:pPr>
        <w:pStyle w:val="af9"/>
        <w:widowControl w:val="0"/>
        <w:shd w:val="clear" w:color="auto" w:fill="auto"/>
        <w:spacing w:after="0" w:line="360" w:lineRule="auto"/>
        <w:ind w:left="284" w:firstLine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60" w:dyaOrig="360">
          <v:shape id="_x0000_i1136" type="#_x0000_t75" style="width:17.75pt;height:17.75pt" o:ole="">
            <v:imagedata r:id="rId214" o:title=""/>
          </v:shape>
          <o:OLEObject Type="Embed" ProgID="Equation.DSMT4" ShapeID="_x0000_i1136" DrawAspect="Content" ObjectID="_1810374377" r:id="rId215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на опла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готовлення пристосування;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40" w:dyaOrig="360">
          <v:shape id="_x0000_i1137" type="#_x0000_t75" style="width:21.5pt;height:17.75pt" o:ole="">
            <v:imagedata r:id="rId216" o:title=""/>
          </v:shape>
          <o:OLEObject Type="Embed" ProgID="Equation.DSMT4" ShapeID="_x0000_i1137" DrawAspect="Content" ObjectID="_1810374378" r:id="rId217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даткова опла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, як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реться 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мірі 10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5% ві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ної опл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;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20" w:dyaOrig="360">
          <v:shape id="_x0000_i1138" type="#_x0000_t75" style="width:20.55pt;height:17.75pt" o:ole="">
            <v:imagedata r:id="rId218" o:title=""/>
          </v:shape>
          <o:OLEObject Type="Embed" ProgID="Equation.DSMT4" ShapeID="_x0000_i1138" DrawAspect="Content" ObjectID="_1810374379" r:id="rId219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єдиний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соціальний внесок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нято 22 %) 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</w:t>
      </w: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В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варт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теріалів, як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реться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товими цінам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инку;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60" w:dyaOrig="360">
          <v:shape id="_x0000_i1139" type="#_x0000_t75" style="width:20.55pt;height:20.55pt" o:ole="">
            <v:imagedata r:id="rId220" o:title=""/>
          </v:shape>
          <o:OLEObject Type="Embed" ProgID="Equation.DSMT4" ShapeID="_x0000_i1139" DrawAspect="Content" ObjectID="_1810374380" r:id="rId221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варт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пасних частин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реться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товими цінам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спеціаль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талогах;  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Н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кладні витрат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і становля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70... 120%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основн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додатков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оплати праці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 5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</w:t>
      </w:r>
    </w:p>
    <w:p w:rsidR="004C3A7A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ок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робітної опл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вників пр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иготовленні пристосування</w:t>
      </w:r>
    </w:p>
    <w:tbl>
      <w:tblPr>
        <w:tblW w:w="0" w:type="auto"/>
        <w:tblInd w:w="289" w:type="dxa"/>
        <w:tblLayout w:type="fixed"/>
        <w:tblCellMar>
          <w:left w:w="0" w:type="dxa"/>
          <w:right w:w="0" w:type="dxa"/>
        </w:tblCellMar>
        <w:tblLook w:val="0000"/>
      </w:tblPr>
      <w:tblGrid>
        <w:gridCol w:w="3827"/>
        <w:gridCol w:w="1701"/>
        <w:gridCol w:w="1418"/>
        <w:gridCol w:w="1417"/>
        <w:gridCol w:w="1559"/>
      </w:tblGrid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32809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</w:t>
            </w:r>
          </w:p>
          <w:p w:rsidR="004C3A7A" w:rsidRPr="00932809" w:rsidRDefault="00932809" w:rsidP="00FA2719">
            <w:pPr>
              <w:widowControl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           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ид 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32809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озряд</w:t>
            </w:r>
          </w:p>
          <w:p w:rsidR="004C3A7A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обот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32809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орма</w:t>
            </w:r>
          </w:p>
          <w:p w:rsidR="004C3A7A" w:rsidRPr="00932809" w:rsidRDefault="00932809" w:rsidP="00FA2719">
            <w:pPr>
              <w:widowControl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часу,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год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Тариф,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грн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32809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плата</w:t>
            </w:r>
          </w:p>
          <w:p w:rsidR="004C3A7A" w:rsidRPr="00932809" w:rsidRDefault="00932809" w:rsidP="00FA2719">
            <w:pPr>
              <w:widowControl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аці,грн</w:t>
            </w:r>
          </w:p>
        </w:tc>
      </w:tr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. Розмітк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заготовок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,8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0,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71,36</w:t>
            </w:r>
          </w:p>
        </w:tc>
      </w:tr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2. Вирізання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заготовок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,6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4,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73,44</w:t>
            </w:r>
          </w:p>
        </w:tc>
      </w:tr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3. Зачищання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5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4</w:t>
            </w:r>
          </w:p>
        </w:tc>
      </w:tr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 xml:space="preserve">4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иготовлення прокладок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5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2</w:t>
            </w:r>
          </w:p>
        </w:tc>
      </w:tr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5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люсарні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4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7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</w:t>
            </w:r>
          </w:p>
        </w:tc>
      </w:tr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6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Ливарні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4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8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4</w:t>
            </w:r>
          </w:p>
        </w:tc>
      </w:tr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7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Фрезерувальні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4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3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2</w:t>
            </w:r>
          </w:p>
        </w:tc>
      </w:tr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8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кладання фільтр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0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5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2</w:t>
            </w:r>
          </w:p>
        </w:tc>
      </w:tr>
      <w:tr w:rsidR="004C3A7A" w:rsidRPr="00932809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    ВСЬОГ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62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</w:t>
            </w:r>
          </w:p>
        </w:tc>
      </w:tr>
    </w:tbl>
    <w:p w:rsidR="00932809" w:rsidRPr="00932809" w:rsidRDefault="00932809" w:rsidP="00FA2719">
      <w:pPr>
        <w:widowControl w:val="0"/>
        <w:spacing w:after="0"/>
        <w:ind w:left="142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Основ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робітна пла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виготовлен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стосування складає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262,42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н.      Додаткову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робітну плату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находимо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: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939" w:dyaOrig="620">
          <v:shape id="_x0000_i1140" type="#_x0000_t75" style="width:113.15pt;height:35.55pt" o:ole="" filled="t">
            <v:fill color2="black"/>
            <v:imagedata r:id="rId222" o:title=""/>
          </v:shape>
          <o:OLEObject Type="Embed" ProgID="Equation.DSMT4" ShapeID="_x0000_i1140" DrawAspect="Content" ObjectID="_1810374381" r:id="rId223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(5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С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>дод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262,42  /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0 ˑ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0 = 126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4 грн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рахування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ЄСВ  з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:</w:t>
      </w:r>
    </w:p>
    <w:p w:rsidR="00932809" w:rsidRPr="00932809" w:rsidRDefault="00932809" w:rsidP="00FA2719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860" w:dyaOrig="620">
          <v:shape id="_x0000_i1141" type="#_x0000_t75" style="width:143.05pt;height:30.85pt" o:ole="" filled="t">
            <v:fill color2="black"/>
            <v:imagedata r:id="rId224" o:title=""/>
          </v:shape>
          <o:OLEObject Type="Embed" ProgID="Equation.DSMT4" ShapeID="_x0000_i1141" DrawAspect="Content" ObjectID="_1810374382" r:id="rId225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(5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3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С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 xml:space="preserve">ЄСВ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=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262,42  +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26,24) /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0 ˑ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2 = 305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51 грн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матеріалів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обхідних дл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готовлення пристосу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водимо в </w:t>
      </w:r>
    </w:p>
    <w:p w:rsidR="00932809" w:rsidRPr="00932809" w:rsidRDefault="00932809" w:rsidP="00FA2719">
      <w:pPr>
        <w:widowControl w:val="0"/>
        <w:spacing w:after="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. 5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.</w:t>
      </w:r>
      <w:r w:rsidRPr="00932809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                      </w:t>
      </w:r>
    </w:p>
    <w:p w:rsidR="00932809" w:rsidRPr="00932809" w:rsidRDefault="00932809" w:rsidP="00FA2719">
      <w:pPr>
        <w:widowControl w:val="0"/>
        <w:spacing w:after="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блиц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5.2</w:t>
      </w:r>
    </w:p>
    <w:p w:rsidR="004C3A7A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ок вартост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атеріалів</w:t>
      </w:r>
    </w:p>
    <w:tbl>
      <w:tblPr>
        <w:tblW w:w="0" w:type="auto"/>
        <w:tblInd w:w="289" w:type="dxa"/>
        <w:tblLayout w:type="fixed"/>
        <w:tblCellMar>
          <w:left w:w="0" w:type="dxa"/>
          <w:right w:w="0" w:type="dxa"/>
        </w:tblCellMar>
        <w:tblLook w:val="0000"/>
      </w:tblPr>
      <w:tblGrid>
        <w:gridCol w:w="4819"/>
        <w:gridCol w:w="1418"/>
        <w:gridCol w:w="1843"/>
        <w:gridCol w:w="1842"/>
      </w:tblGrid>
      <w:tr w:rsidR="004C3A7A" w:rsidRPr="00932809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Назв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атеріалу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Маса,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г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артість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кг, м, 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грн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Загаль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артість, грн</w:t>
            </w:r>
          </w:p>
        </w:tc>
      </w:tr>
      <w:tr w:rsidR="004C3A7A" w:rsidRPr="00932809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. Сплав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АЛ  19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6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70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2</w:t>
            </w:r>
          </w:p>
        </w:tc>
      </w:tr>
      <w:tr w:rsidR="004C3A7A" w:rsidRPr="00932809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2. Сталь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40 кругла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7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50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45</w:t>
            </w:r>
          </w:p>
        </w:tc>
      </w:tr>
      <w:tr w:rsidR="004C3A7A" w:rsidRPr="00932809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. Скловолокно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5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0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0</w:t>
            </w:r>
          </w:p>
        </w:tc>
      </w:tr>
      <w:tr w:rsidR="004C3A7A" w:rsidRPr="00932809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. Текстоліт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8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0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</w:t>
            </w:r>
          </w:p>
        </w:tc>
      </w:tr>
      <w:tr w:rsidR="004C3A7A" w:rsidRPr="00932809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                  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tabs>
                <w:tab w:val="left" w:pos="735"/>
                <w:tab w:val="center" w:pos="1051"/>
              </w:tabs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89</w:t>
            </w:r>
          </w:p>
        </w:tc>
      </w:tr>
    </w:tbl>
    <w:p w:rsidR="00932809" w:rsidRPr="00932809" w:rsidRDefault="00932809" w:rsidP="00FA2719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матеріалі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новить 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689 грн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запас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тин, затраче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виготовл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деталей присто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вання зводимо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табл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5.3.</w:t>
      </w:r>
    </w:p>
    <w:p w:rsidR="00932809" w:rsidRPr="00932809" w:rsidRDefault="00932809" w:rsidP="00FA2719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 5.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3</w:t>
      </w:r>
    </w:p>
    <w:p w:rsidR="004C3A7A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ок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ості запас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частин</w:t>
      </w:r>
    </w:p>
    <w:tbl>
      <w:tblPr>
        <w:tblW w:w="0" w:type="auto"/>
        <w:tblInd w:w="289" w:type="dxa"/>
        <w:tblLayout w:type="fixed"/>
        <w:tblCellMar>
          <w:left w:w="0" w:type="dxa"/>
          <w:right w:w="0" w:type="dxa"/>
        </w:tblCellMar>
        <w:tblLook w:val="0000"/>
      </w:tblPr>
      <w:tblGrid>
        <w:gridCol w:w="4394"/>
        <w:gridCol w:w="1701"/>
        <w:gridCol w:w="1843"/>
        <w:gridCol w:w="1984"/>
      </w:tblGrid>
      <w:tr w:rsidR="004C3A7A" w:rsidRPr="00932809" w:rsidTr="00F9507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         Назва 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апчастин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32809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ількість,</w:t>
            </w:r>
          </w:p>
          <w:p w:rsidR="004C3A7A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шт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артість, 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грн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32809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агальна</w:t>
            </w:r>
          </w:p>
          <w:p w:rsidR="004C3A7A" w:rsidRPr="00932809" w:rsidRDefault="00932809" w:rsidP="00FA2719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артість,грн</w:t>
            </w:r>
          </w:p>
        </w:tc>
      </w:tr>
      <w:tr w:rsidR="004C3A7A" w:rsidRPr="00932809" w:rsidTr="00F9507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                       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</w:tr>
      <w:tr w:rsidR="004C3A7A" w:rsidRPr="00932809" w:rsidTr="00F9507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1.  Хомути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10</w:t>
            </w:r>
          </w:p>
        </w:tc>
      </w:tr>
      <w:tr w:rsidR="004C3A7A" w:rsidRPr="00932809" w:rsidTr="00F9507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2. 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рубопровод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80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80</w:t>
            </w:r>
          </w:p>
        </w:tc>
      </w:tr>
      <w:tr w:rsidR="004C3A7A" w:rsidRPr="00932809" w:rsidTr="00F9507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3.  Болти,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гвинти, шайби,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гай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-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70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tabs>
                <w:tab w:val="left" w:pos="480"/>
                <w:tab w:val="center" w:pos="781"/>
              </w:tabs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70</w:t>
            </w:r>
          </w:p>
        </w:tc>
      </w:tr>
      <w:tr w:rsidR="004C3A7A" w:rsidRPr="00932809" w:rsidTr="00F9507E"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                ВСЬОГ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3A7A" w:rsidRPr="00932809" w:rsidRDefault="00932809" w:rsidP="00FA2719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60</w:t>
            </w:r>
          </w:p>
        </w:tc>
      </w:tr>
    </w:tbl>
    <w:p w:rsidR="00932809" w:rsidRPr="00932809" w:rsidRDefault="00932809" w:rsidP="00FA2719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Наклад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ти приймаєм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Н = 80%.</w:t>
      </w:r>
    </w:p>
    <w:p w:rsidR="00932809" w:rsidRPr="00932809" w:rsidRDefault="00932809" w:rsidP="00FA2719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551" w:dyaOrig="575">
          <v:shape id="_x0000_i1142" type="#_x0000_t75" style="width:149.6pt;height:33.65pt" o:ole="" filled="t">
            <v:fill color2="black"/>
            <v:imagedata r:id="rId226" o:title=""/>
          </v:shape>
          <o:OLEObject Type="Embed" ProgID="Equation.DSMT4" ShapeID="_x0000_i1142" DrawAspect="Content" ObjectID="_1810374383" r:id="rId227"/>
        </w:objec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(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5.4)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Н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1262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42  + 126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4) / 100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ˑ 80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110,93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</w:t>
      </w:r>
    </w:p>
    <w:p w:rsidR="00932809" w:rsidRPr="00932809" w:rsidRDefault="00932809" w:rsidP="00FA2719">
      <w:pPr>
        <w:widowControl w:val="0"/>
        <w:spacing w:after="0" w:line="360" w:lineRule="auto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Отже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конструктивн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обки становитиме:</w:t>
      </w:r>
    </w:p>
    <w:p w:rsidR="00932809" w:rsidRPr="00932809" w:rsidRDefault="00932809" w:rsidP="00FA2719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В</w:t>
      </w:r>
      <w:r w:rsidRPr="00932809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1262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42  + 126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4 + 305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51 + 689 +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860 + 1110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93 = 4354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1 грн.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</w:p>
    <w:p w:rsidR="00932809" w:rsidRPr="00932809" w:rsidRDefault="00932809" w:rsidP="00FA2719">
      <w:pPr>
        <w:pStyle w:val="2"/>
        <w:widowControl w:val="0"/>
        <w:ind w:left="142" w:right="142"/>
        <w:rPr>
          <w:iCs/>
          <w:color w:val="auto"/>
        </w:rPr>
      </w:pPr>
      <w:r w:rsidRPr="00932809">
        <w:t>1</w:t>
      </w:r>
      <w:r w:rsidRPr="00932809">
        <w:rPr>
          <w:color w:val="auto"/>
        </w:rPr>
        <w:t xml:space="preserve">5.2. </w:t>
      </w:r>
      <w:r w:rsidRPr="00932809">
        <w:t>1</w:t>
      </w:r>
      <w:r w:rsidRPr="00932809">
        <w:rPr>
          <w:color w:val="auto"/>
        </w:rPr>
        <w:t xml:space="preserve">Економічне обгрунтування </w:t>
      </w:r>
      <w:r w:rsidRPr="00932809">
        <w:t>1</w:t>
      </w:r>
      <w:r w:rsidRPr="00932809">
        <w:rPr>
          <w:color w:val="auto"/>
        </w:rPr>
        <w:t xml:space="preserve">удосконалення проведення </w:t>
      </w:r>
      <w:r w:rsidRPr="00932809">
        <w:t>1</w:t>
      </w:r>
      <w:r w:rsidRPr="00932809">
        <w:rPr>
          <w:color w:val="auto"/>
        </w:rPr>
        <w:t xml:space="preserve">обслуговування 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Характеристик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досконалення:   поновл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ологічного обладнанням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льниці;  розробк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конструктивної частини;</w:t>
      </w:r>
    </w:p>
    <w:p w:rsidR="00932809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чікувані результати.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.Зменши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ємність обслугову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на 5 %.</w:t>
      </w:r>
    </w:p>
    <w:p w:rsidR="00932809" w:rsidRPr="00932809" w:rsidRDefault="00932809" w:rsidP="00FA2719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.Зменш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т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 т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.Витр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удосконал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 – 300000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.</w:t>
      </w:r>
    </w:p>
    <w:p w:rsidR="004C3A7A" w:rsidRPr="00932809" w:rsidRDefault="00932809" w:rsidP="00FA2719">
      <w:pPr>
        <w:widowControl w:val="0"/>
        <w:tabs>
          <w:tab w:val="num" w:pos="0"/>
        </w:tabs>
        <w:spacing w:after="0" w:line="360" w:lineRule="auto"/>
        <w:ind w:firstLine="550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робіт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плата основна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10204" w:type="dxa"/>
        <w:tblInd w:w="2" w:type="dxa"/>
        <w:tblLook w:val="00A0"/>
      </w:tblPr>
      <w:tblGrid>
        <w:gridCol w:w="10308"/>
        <w:gridCol w:w="222"/>
      </w:tblGrid>
      <w:tr w:rsidR="004C3A7A" w:rsidRPr="00932809" w:rsidTr="00F9507E">
        <w:tc>
          <w:tcPr>
            <w:tcW w:w="9968" w:type="dxa"/>
          </w:tcPr>
          <w:p w:rsidR="004C3A7A" w:rsidRPr="00932809" w:rsidRDefault="00932809" w:rsidP="00FA2719">
            <w:pPr>
              <w:widowControl w:val="0"/>
              <w:tabs>
                <w:tab w:val="num" w:pos="424"/>
              </w:tabs>
              <w:spacing w:after="0" w:line="360" w:lineRule="auto"/>
              <w:ind w:left="140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7980" w:dyaOrig="440">
                <v:shape id="_x0000_i1143" type="#_x0000_t75" style="width:497.45pt;height:26.2pt" o:ole="">
                  <v:imagedata r:id="rId228" o:title=""/>
                </v:shape>
                <o:OLEObject Type="Embed" ProgID="Equation.3" ShapeID="_x0000_i1143" DrawAspect="Content" ObjectID="_1810374384" r:id="rId229"/>
              </w:object>
            </w:r>
          </w:p>
        </w:tc>
        <w:tc>
          <w:tcPr>
            <w:tcW w:w="236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932809" w:rsidRPr="00932809" w:rsidRDefault="00932809" w:rsidP="00FA2719">
      <w:pPr>
        <w:pStyle w:val="a7"/>
        <w:widowControl w:val="0"/>
        <w:tabs>
          <w:tab w:val="num" w:pos="0"/>
          <w:tab w:val="left" w:pos="142"/>
          <w:tab w:val="left" w:pos="284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932809">
        <w:rPr>
          <w:i/>
          <w:iCs/>
        </w:rPr>
        <w:t>1</w:t>
      </w:r>
      <w:r w:rsidRPr="00932809">
        <w:rPr>
          <w:i/>
          <w:iCs/>
          <w:color w:val="auto"/>
        </w:rPr>
        <w:t>К</w:t>
      </w:r>
      <w:r w:rsidRPr="00932809">
        <w:rPr>
          <w:i/>
          <w:iCs/>
          <w:color w:val="auto"/>
          <w:vertAlign w:val="subscript"/>
        </w:rPr>
        <w:t>ср</w:t>
      </w:r>
      <w:r w:rsidRPr="00932809">
        <w:rPr>
          <w:color w:val="auto"/>
        </w:rPr>
        <w:t xml:space="preserve"> - М2 </w:t>
      </w:r>
      <w:r w:rsidRPr="00932809">
        <w:t>1</w:t>
      </w:r>
      <w:r w:rsidRPr="00932809">
        <w:rPr>
          <w:color w:val="auto"/>
        </w:rPr>
        <w:t xml:space="preserve">тарифний коефіціент; </w:t>
      </w:r>
      <w:r w:rsidRPr="00932809">
        <w:rPr>
          <w:i/>
          <w:iCs/>
        </w:rPr>
        <w:t>1</w:t>
      </w:r>
      <w:r w:rsidRPr="00932809">
        <w:rPr>
          <w:i/>
          <w:iCs/>
          <w:color w:val="auto"/>
        </w:rPr>
        <w:t>К</w:t>
      </w:r>
      <w:r w:rsidRPr="00932809">
        <w:rPr>
          <w:i/>
          <w:iCs/>
          <w:color w:val="auto"/>
          <w:vertAlign w:val="subscript"/>
        </w:rPr>
        <w:t>і</w:t>
      </w:r>
      <w:r w:rsidRPr="00932809">
        <w:rPr>
          <w:color w:val="auto"/>
        </w:rPr>
        <w:t xml:space="preserve"> - коефіціент </w:t>
      </w:r>
      <w:r w:rsidRPr="00932809">
        <w:t>1</w:t>
      </w:r>
      <w:r w:rsidRPr="00932809">
        <w:rPr>
          <w:color w:val="auto"/>
        </w:rPr>
        <w:t xml:space="preserve">і – го </w:t>
      </w:r>
      <w:r w:rsidRPr="00932809">
        <w:t>1</w:t>
      </w:r>
      <w:r w:rsidRPr="00932809">
        <w:rPr>
          <w:color w:val="auto"/>
        </w:rPr>
        <w:t xml:space="preserve">розряду; </w:t>
      </w:r>
      <w:r w:rsidRPr="00932809">
        <w:rPr>
          <w:i/>
          <w:iCs/>
          <w:color w:val="auto"/>
        </w:rPr>
        <w:t>n</w:t>
      </w:r>
      <w:r w:rsidRPr="00932809">
        <w:rPr>
          <w:i/>
          <w:iCs/>
          <w:color w:val="auto"/>
          <w:vertAlign w:val="subscript"/>
        </w:rPr>
        <w:t>і</w:t>
      </w:r>
      <w:r w:rsidRPr="00932809">
        <w:rPr>
          <w:color w:val="auto"/>
        </w:rPr>
        <w:t xml:space="preserve"> - </w:t>
      </w:r>
      <w:r w:rsidRPr="00932809">
        <w:t>1</w:t>
      </w:r>
      <w:r w:rsidRPr="00932809">
        <w:rPr>
          <w:color w:val="auto"/>
        </w:rPr>
        <w:t xml:space="preserve">кількість </w:t>
      </w:r>
    </w:p>
    <w:p w:rsidR="00932809" w:rsidRPr="00932809" w:rsidRDefault="00932809" w:rsidP="00FA2719">
      <w:pPr>
        <w:pStyle w:val="a7"/>
        <w:widowControl w:val="0"/>
        <w:tabs>
          <w:tab w:val="num" w:pos="0"/>
          <w:tab w:val="left" w:pos="142"/>
          <w:tab w:val="left" w:pos="284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932809">
        <w:rPr>
          <w:color w:val="auto"/>
        </w:rPr>
        <w:t xml:space="preserve">робітників </w:t>
      </w:r>
      <w:r w:rsidRPr="00932809">
        <w:t>1</w:t>
      </w:r>
      <w:r w:rsidRPr="00932809">
        <w:rPr>
          <w:color w:val="auto"/>
        </w:rPr>
        <w:t xml:space="preserve">цього розряду; </w:t>
      </w:r>
      <w:r w:rsidRPr="00932809">
        <w:rPr>
          <w:i/>
          <w:iCs/>
          <w:color w:val="auto"/>
        </w:rPr>
        <w:t>n</w:t>
      </w:r>
      <w:r w:rsidRPr="00932809">
        <w:rPr>
          <w:i/>
          <w:iCs/>
          <w:color w:val="auto"/>
          <w:vertAlign w:val="subscript"/>
        </w:rPr>
        <w:t>р</w:t>
      </w:r>
      <w:r w:rsidRPr="00932809">
        <w:rPr>
          <w:i/>
          <w:iCs/>
          <w:color w:val="auto"/>
          <w:vertAlign w:val="subscript"/>
        </w:rPr>
        <w:sym w:font="Symbol" w:char="F053"/>
      </w:r>
      <w:r w:rsidRPr="00932809">
        <w:rPr>
          <w:color w:val="auto"/>
        </w:rPr>
        <w:t xml:space="preserve"> - загальна </w:t>
      </w:r>
      <w:r w:rsidRPr="00932809">
        <w:t>1</w:t>
      </w:r>
      <w:r w:rsidRPr="00932809">
        <w:rPr>
          <w:color w:val="auto"/>
        </w:rPr>
        <w:t xml:space="preserve">кількість робітників, </w:t>
      </w:r>
      <w:r w:rsidRPr="00932809">
        <w:t>1</w:t>
      </w:r>
      <w:r w:rsidRPr="00932809">
        <w:rPr>
          <w:color w:val="auto"/>
        </w:rPr>
        <w:t xml:space="preserve">чол. </w:t>
      </w:r>
    </w:p>
    <w:p w:rsidR="00932809" w:rsidRPr="00932809" w:rsidRDefault="00932809" w:rsidP="00FA2719">
      <w:pPr>
        <w:pStyle w:val="a7"/>
        <w:widowControl w:val="0"/>
        <w:tabs>
          <w:tab w:val="num" w:pos="0"/>
          <w:tab w:val="left" w:pos="142"/>
          <w:tab w:val="left" w:pos="284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left="284" w:right="284" w:firstLine="550"/>
        <w:jc w:val="both"/>
        <w:rPr>
          <w:color w:val="auto"/>
        </w:rPr>
      </w:pPr>
      <w:r w:rsidRPr="00932809">
        <w:rPr>
          <w:i/>
          <w:iCs/>
          <w:color w:val="auto"/>
        </w:rPr>
        <w:t>к</w:t>
      </w:r>
      <w:r w:rsidRPr="00932809">
        <w:rPr>
          <w:i/>
          <w:iCs/>
          <w:color w:val="auto"/>
          <w:vertAlign w:val="subscript"/>
        </w:rPr>
        <w:t>1</w:t>
      </w:r>
      <w:r w:rsidRPr="00932809">
        <w:rPr>
          <w:color w:val="auto"/>
          <w:vertAlign w:val="subscript"/>
        </w:rPr>
        <w:t xml:space="preserve"> </w:t>
      </w:r>
      <w:r w:rsidRPr="00932809">
        <w:rPr>
          <w:color w:val="auto"/>
        </w:rPr>
        <w:t xml:space="preserve">– </w:t>
      </w:r>
      <w:r w:rsidRPr="00932809">
        <w:t>1</w:t>
      </w:r>
      <w:r w:rsidRPr="00932809">
        <w:rPr>
          <w:color w:val="auto"/>
        </w:rPr>
        <w:t xml:space="preserve">коефіцієнт, що </w:t>
      </w:r>
      <w:r w:rsidRPr="00932809">
        <w:t>1</w:t>
      </w:r>
      <w:r w:rsidRPr="00932809">
        <w:rPr>
          <w:color w:val="auto"/>
        </w:rPr>
        <w:t xml:space="preserve">враховує премії </w:t>
      </w:r>
      <w:r w:rsidRPr="00932809">
        <w:t>1</w:t>
      </w:r>
      <w:r w:rsidRPr="00932809">
        <w:rPr>
          <w:color w:val="auto"/>
        </w:rPr>
        <w:t xml:space="preserve">робітників;  </w:t>
      </w:r>
      <w:r w:rsidRPr="00932809">
        <w:rPr>
          <w:i/>
          <w:iCs/>
          <w:color w:val="auto"/>
        </w:rPr>
        <w:t>Т</w:t>
      </w:r>
      <w:r w:rsidRPr="00932809">
        <w:rPr>
          <w:i/>
          <w:iCs/>
          <w:color w:val="auto"/>
          <w:vertAlign w:val="subscript"/>
        </w:rPr>
        <w:t>і</w:t>
      </w:r>
      <w:r w:rsidRPr="00932809">
        <w:rPr>
          <w:color w:val="auto"/>
        </w:rPr>
        <w:t xml:space="preserve"> – </w:t>
      </w:r>
      <w:r w:rsidRPr="00932809">
        <w:t>1</w:t>
      </w:r>
      <w:r w:rsidRPr="00932809">
        <w:rPr>
          <w:color w:val="auto"/>
        </w:rPr>
        <w:t xml:space="preserve">трудомісткість обслуговування </w:t>
      </w:r>
      <w:r w:rsidRPr="00932809">
        <w:t>1</w:t>
      </w:r>
      <w:r w:rsidRPr="00932809">
        <w:rPr>
          <w:color w:val="auto"/>
        </w:rPr>
        <w:t xml:space="preserve">на дільниці, </w:t>
      </w:r>
      <w:r w:rsidRPr="00932809">
        <w:t>1</w:t>
      </w:r>
      <w:r w:rsidRPr="00932809">
        <w:rPr>
          <w:color w:val="auto"/>
        </w:rPr>
        <w:t xml:space="preserve">годин;  </w:t>
      </w:r>
      <w:r w:rsidRPr="00932809">
        <w:rPr>
          <w:i/>
          <w:iCs/>
          <w:color w:val="auto"/>
        </w:rPr>
        <w:t>К</w:t>
      </w:r>
      <w:r w:rsidRPr="00932809">
        <w:rPr>
          <w:i/>
          <w:iCs/>
          <w:color w:val="auto"/>
          <w:vertAlign w:val="subscript"/>
        </w:rPr>
        <w:t>обс</w:t>
      </w:r>
      <w:r w:rsidRPr="00932809">
        <w:rPr>
          <w:color w:val="auto"/>
        </w:rPr>
        <w:t xml:space="preserve"> – </w:t>
      </w:r>
      <w:r w:rsidRPr="00932809">
        <w:t>1</w:t>
      </w:r>
      <w:r w:rsidRPr="00932809">
        <w:rPr>
          <w:color w:val="auto"/>
        </w:rPr>
        <w:t xml:space="preserve">коефіцієнт, </w:t>
      </w:r>
      <w:r w:rsidRPr="00932809">
        <w:rPr>
          <w:color w:val="auto"/>
        </w:rPr>
        <w:lastRenderedPageBreak/>
        <w:t xml:space="preserve">що </w:t>
      </w:r>
      <w:r w:rsidRPr="00932809">
        <w:t>1</w:t>
      </w:r>
      <w:r w:rsidRPr="00932809">
        <w:rPr>
          <w:color w:val="auto"/>
        </w:rPr>
        <w:t xml:space="preserve">враховує зарплату </w:t>
      </w:r>
      <w:r w:rsidRPr="00932809">
        <w:t>1</w:t>
      </w:r>
      <w:r w:rsidRPr="00932809">
        <w:rPr>
          <w:color w:val="auto"/>
        </w:rPr>
        <w:t xml:space="preserve">допоміжних робітників, </w:t>
      </w:r>
      <w:r w:rsidRPr="00932809">
        <w:rPr>
          <w:i/>
          <w:iCs/>
        </w:rPr>
        <w:t>1</w:t>
      </w:r>
      <w:r w:rsidRPr="00932809">
        <w:rPr>
          <w:i/>
          <w:iCs/>
          <w:color w:val="auto"/>
        </w:rPr>
        <w:t>К</w:t>
      </w:r>
      <w:r w:rsidRPr="00932809">
        <w:rPr>
          <w:i/>
          <w:iCs/>
          <w:color w:val="auto"/>
          <w:vertAlign w:val="subscript"/>
        </w:rPr>
        <w:t>обс</w:t>
      </w:r>
      <w:r w:rsidRPr="00932809">
        <w:rPr>
          <w:color w:val="auto"/>
        </w:rPr>
        <w:t xml:space="preserve"> =1,</w:t>
      </w:r>
      <w:r w:rsidRPr="00932809">
        <w:t>1</w:t>
      </w:r>
      <w:r w:rsidRPr="00932809">
        <w:rPr>
          <w:color w:val="auto"/>
        </w:rPr>
        <w:t xml:space="preserve">05. </w:t>
      </w:r>
      <w:r w:rsidRPr="00932809">
        <w:rPr>
          <w:i/>
          <w:iCs/>
          <w:color w:val="auto"/>
        </w:rPr>
        <w:t>к</w:t>
      </w:r>
      <w:r w:rsidRPr="00932809">
        <w:rPr>
          <w:i/>
          <w:iCs/>
          <w:color w:val="auto"/>
          <w:vertAlign w:val="subscript"/>
        </w:rPr>
        <w:t xml:space="preserve"> </w:t>
      </w:r>
      <w:r w:rsidRPr="00932809">
        <w:rPr>
          <w:i/>
          <w:iCs/>
          <w:color w:val="auto"/>
        </w:rPr>
        <w:t xml:space="preserve"> </w:t>
      </w:r>
      <w:r w:rsidRPr="00932809">
        <w:rPr>
          <w:color w:val="auto"/>
        </w:rPr>
        <w:t xml:space="preserve">– </w:t>
      </w:r>
      <w:r w:rsidRPr="00932809">
        <w:t>1</w:t>
      </w:r>
      <w:r w:rsidRPr="00932809">
        <w:rPr>
          <w:color w:val="auto"/>
        </w:rPr>
        <w:t xml:space="preserve">коефіцінт, що </w:t>
      </w:r>
      <w:r w:rsidRPr="00932809">
        <w:t>1</w:t>
      </w:r>
      <w:r w:rsidRPr="00932809">
        <w:rPr>
          <w:color w:val="auto"/>
        </w:rPr>
        <w:t xml:space="preserve">враховує відрахування </w:t>
      </w:r>
      <w:r w:rsidRPr="00932809">
        <w:t>1</w:t>
      </w:r>
      <w:r w:rsidRPr="00932809">
        <w:rPr>
          <w:color w:val="auto"/>
        </w:rPr>
        <w:t xml:space="preserve">до соціальних </w:t>
      </w:r>
      <w:r w:rsidRPr="00932809">
        <w:t>1</w:t>
      </w:r>
      <w:r w:rsidRPr="00932809">
        <w:rPr>
          <w:color w:val="auto"/>
        </w:rPr>
        <w:t>фондів.</w:t>
      </w:r>
    </w:p>
    <w:p w:rsidR="004C3A7A" w:rsidRPr="00932809" w:rsidRDefault="00932809" w:rsidP="00FA2719">
      <w:pPr>
        <w:pStyle w:val="a7"/>
        <w:widowControl w:val="0"/>
        <w:tabs>
          <w:tab w:val="num" w:pos="0"/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i/>
          <w:iCs/>
        </w:rPr>
      </w:pPr>
      <w:r w:rsidRPr="00932809">
        <w:rPr>
          <w:color w:val="auto"/>
        </w:rPr>
        <w:t xml:space="preserve">Нарахування </w:t>
      </w:r>
      <w:r w:rsidRPr="00932809">
        <w:t>1</w:t>
      </w:r>
      <w:r w:rsidRPr="00932809">
        <w:rPr>
          <w:color w:val="auto"/>
        </w:rPr>
        <w:t xml:space="preserve">на заробітну </w:t>
      </w:r>
      <w:r w:rsidRPr="00932809">
        <w:t>1</w:t>
      </w:r>
      <w:r w:rsidRPr="00932809">
        <w:rPr>
          <w:color w:val="auto"/>
        </w:rPr>
        <w:t>плату</w:t>
      </w:r>
      <w:r w:rsidRPr="00932809">
        <w:rPr>
          <w:i/>
          <w:iCs/>
          <w:color w:val="auto"/>
        </w:rPr>
        <w:t>:</w:t>
      </w:r>
    </w:p>
    <w:tbl>
      <w:tblPr>
        <w:tblW w:w="0" w:type="auto"/>
        <w:tblInd w:w="2" w:type="dxa"/>
        <w:tblLook w:val="00A0"/>
      </w:tblPr>
      <w:tblGrid>
        <w:gridCol w:w="8738"/>
        <w:gridCol w:w="815"/>
      </w:tblGrid>
      <w:tr w:rsidR="004C3A7A" w:rsidRPr="00932809" w:rsidTr="00F9507E">
        <w:tc>
          <w:tcPr>
            <w:tcW w:w="8738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580" w:dyaOrig="420">
                <v:shape id="_x0000_i1144" type="#_x0000_t75" style="width:366.55pt;height:22.45pt" o:ole="">
                  <v:imagedata r:id="rId230" o:title=""/>
                </v:shape>
                <o:OLEObject Type="Embed" ProgID="Equation.3" ShapeID="_x0000_i1144" DrawAspect="Content" ObjectID="_1810374385" r:id="rId231"/>
              </w:object>
            </w:r>
          </w:p>
        </w:tc>
        <w:tc>
          <w:tcPr>
            <w:tcW w:w="815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932809" w:rsidRPr="00932809" w:rsidRDefault="00932809" w:rsidP="00FA2719">
      <w:pPr>
        <w:widowControl w:val="0"/>
        <w:tabs>
          <w:tab w:val="num" w:pos="0"/>
        </w:tabs>
        <w:spacing w:after="0" w:line="360" w:lineRule="auto"/>
        <w:ind w:firstLine="55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де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sym w:font="Symbol" w:char="F064"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цент дл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рахувань,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sym w:font="Symbol" w:char="F064"/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22 %</w:t>
      </w:r>
    </w:p>
    <w:p w:rsidR="004C3A7A" w:rsidRPr="00932809" w:rsidRDefault="00932809" w:rsidP="00FA2719">
      <w:pPr>
        <w:widowControl w:val="0"/>
        <w:tabs>
          <w:tab w:val="num" w:pos="0"/>
        </w:tabs>
        <w:spacing w:after="0" w:line="360" w:lineRule="auto"/>
        <w:ind w:firstLine="550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ічний фонд оплати праці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/>
      </w:tblPr>
      <w:tblGrid>
        <w:gridCol w:w="8712"/>
        <w:gridCol w:w="841"/>
      </w:tblGrid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tabs>
                <w:tab w:val="num" w:pos="0"/>
              </w:tabs>
              <w:spacing w:after="0" w:line="360" w:lineRule="auto"/>
              <w:ind w:firstLine="55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740" w:dyaOrig="420">
                <v:shape id="_x0000_i1145" type="#_x0000_t75" style="width:337.55pt;height:19.65pt" o:ole="">
                  <v:imagedata r:id="rId232" o:title=""/>
                </v:shape>
                <o:OLEObject Type="Embed" ProgID="Equation.3" ShapeID="_x0000_i1145" DrawAspect="Content" ObjectID="_1810374386" r:id="rId233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4C3A7A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астила технологічні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/>
      </w:tblPr>
      <w:tblGrid>
        <w:gridCol w:w="8712"/>
        <w:gridCol w:w="841"/>
      </w:tblGrid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4320" w:dyaOrig="380">
                <v:shape id="_x0000_i1146" type="#_x0000_t75" style="width:3in;height:18.7pt" o:ole="">
                  <v:imagedata r:id="rId234" o:title=""/>
                </v:shape>
                <o:OLEObject Type="Embed" ProgID="Equation.3" ShapeID="_x0000_i1146" DrawAspect="Content" ObjectID="_1810374387" r:id="rId235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left"/>
        <w:rPr>
          <w:color w:val="auto"/>
        </w:rPr>
      </w:pPr>
      <w:r w:rsidRPr="00932809">
        <w:rPr>
          <w:i/>
          <w:iCs/>
          <w:color w:val="auto"/>
        </w:rPr>
        <w:t>G</w:t>
      </w:r>
      <w:r w:rsidRPr="00932809">
        <w:rPr>
          <w:i/>
          <w:iCs/>
          <w:color w:val="auto"/>
          <w:vertAlign w:val="subscript"/>
        </w:rPr>
        <w:t>м</w:t>
      </w:r>
      <w:r w:rsidRPr="00932809">
        <w:rPr>
          <w:color w:val="auto"/>
        </w:rPr>
        <w:t xml:space="preserve"> - потреба </w:t>
      </w:r>
      <w:r w:rsidRPr="00932809">
        <w:t>1</w:t>
      </w:r>
      <w:r w:rsidRPr="00932809">
        <w:rPr>
          <w:color w:val="auto"/>
        </w:rPr>
        <w:t xml:space="preserve">в мастилах, </w:t>
      </w:r>
      <w:r w:rsidRPr="00932809">
        <w:t>1</w:t>
      </w:r>
      <w:r w:rsidRPr="00932809">
        <w:rPr>
          <w:color w:val="auto"/>
        </w:rPr>
        <w:t>л. (</w:t>
      </w:r>
      <w:r w:rsidRPr="00932809">
        <w:rPr>
          <w:i/>
          <w:iCs/>
          <w:color w:val="auto"/>
        </w:rPr>
        <w:t>G</w:t>
      </w:r>
      <w:r w:rsidRPr="00932809">
        <w:rPr>
          <w:i/>
          <w:iCs/>
          <w:color w:val="auto"/>
          <w:vertAlign w:val="subscript"/>
        </w:rPr>
        <w:t>м</w:t>
      </w:r>
      <w:r w:rsidRPr="00932809">
        <w:rPr>
          <w:i/>
          <w:iCs/>
          <w:color w:val="auto"/>
        </w:rPr>
        <w:t xml:space="preserve"> = </w:t>
      </w:r>
      <w:r w:rsidRPr="00932809">
        <w:rPr>
          <w:i/>
          <w:iCs/>
        </w:rPr>
        <w:t>1</w:t>
      </w:r>
      <w:r w:rsidRPr="00932809">
        <w:rPr>
          <w:i/>
          <w:iCs/>
          <w:color w:val="auto"/>
        </w:rPr>
        <w:t>3</w:t>
      </w:r>
      <w:r w:rsidRPr="00932809">
        <w:rPr>
          <w:color w:val="auto"/>
        </w:rPr>
        <w:t xml:space="preserve"> літри </w:t>
      </w:r>
      <w:r w:rsidRPr="00932809">
        <w:t>1</w:t>
      </w:r>
      <w:r w:rsidRPr="00932809">
        <w:rPr>
          <w:color w:val="auto"/>
        </w:rPr>
        <w:t xml:space="preserve">на одиницю </w:t>
      </w:r>
      <w:r w:rsidRPr="00932809">
        <w:t>1</w:t>
      </w:r>
      <w:r w:rsidRPr="00932809">
        <w:rPr>
          <w:color w:val="auto"/>
        </w:rPr>
        <w:t>технологічного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left"/>
        <w:rPr>
          <w:i/>
          <w:iCs/>
          <w:color w:val="auto"/>
        </w:rPr>
      </w:pPr>
      <w:r w:rsidRPr="00932809">
        <w:rPr>
          <w:color w:val="auto"/>
        </w:rPr>
        <w:t xml:space="preserve"> обладнання </w:t>
      </w:r>
      <w:r w:rsidRPr="00932809">
        <w:t>1</w:t>
      </w:r>
      <w:r w:rsidRPr="00932809">
        <w:rPr>
          <w:color w:val="auto"/>
        </w:rPr>
        <w:t xml:space="preserve">на рік). </w:t>
      </w:r>
      <w:r w:rsidRPr="00932809">
        <w:t>1</w:t>
      </w:r>
      <w:r w:rsidRPr="00932809">
        <w:rPr>
          <w:color w:val="auto"/>
        </w:rPr>
        <w:t xml:space="preserve">Прийнято вартість </w:t>
      </w:r>
      <w:r w:rsidRPr="00932809">
        <w:t>1</w:t>
      </w:r>
      <w:r w:rsidRPr="00932809">
        <w:rPr>
          <w:color w:val="auto"/>
        </w:rPr>
        <w:t xml:space="preserve">також інших </w:t>
      </w:r>
      <w:r w:rsidRPr="00932809">
        <w:t>1</w:t>
      </w:r>
      <w:r w:rsidRPr="00932809">
        <w:rPr>
          <w:color w:val="auto"/>
        </w:rPr>
        <w:t>матеріалів</w:t>
      </w:r>
    </w:p>
    <w:p w:rsidR="00932809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ент,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раховує витрат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інш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теріали, 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к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інш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25 %</w:t>
      </w:r>
    </w:p>
    <w:p w:rsidR="004C3A7A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ти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матеріали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/>
      </w:tblPr>
      <w:tblGrid>
        <w:gridCol w:w="8712"/>
        <w:gridCol w:w="841"/>
      </w:tblGrid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759" w:dyaOrig="380">
                <v:shape id="_x0000_i1147" type="#_x0000_t75" style="width:337.55pt;height:18.7pt" o:ole="">
                  <v:imagedata r:id="rId236" o:title=""/>
                </v:shape>
                <o:OLEObject Type="Embed" ProgID="Equation.3" ShapeID="_x0000_i1147" DrawAspect="Content" ObjectID="_1810374388" r:id="rId237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4C3A7A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итрати на обслоговування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/>
      </w:tblPr>
      <w:tblGrid>
        <w:gridCol w:w="8712"/>
        <w:gridCol w:w="841"/>
      </w:tblGrid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5760" w:dyaOrig="420">
                <v:shape id="_x0000_i1148" type="#_x0000_t75" style="width:285.2pt;height:19.65pt" o:ole="">
                  <v:imagedata r:id="rId238" o:title=""/>
                </v:shape>
                <o:OLEObject Type="Embed" ProgID="Equation.3" ShapeID="_x0000_i1148" DrawAspect="Content" ObjectID="_1810374389" r:id="rId239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4C3A7A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Технологічна електроенергія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/>
      </w:tblPr>
      <w:tblGrid>
        <w:gridCol w:w="8712"/>
        <w:gridCol w:w="841"/>
      </w:tblGrid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7040" w:dyaOrig="380">
                <v:shape id="_x0000_i1149" type="#_x0000_t75" style="width:386.2pt;height:19.65pt" o:ole="">
                  <v:imagedata r:id="rId240" o:title=""/>
                </v:shape>
                <o:OLEObject Type="Embed" ProgID="Equation.3" ShapeID="_x0000_i1149" DrawAspect="Content" ObjectID="_1810374390" r:id="rId241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</w:rPr>
      </w:pPr>
      <w:r w:rsidRPr="00932809">
        <w:rPr>
          <w:color w:val="auto"/>
        </w:rPr>
        <w:t xml:space="preserve">де </w:t>
      </w:r>
      <w:r w:rsidRPr="00932809">
        <w:rPr>
          <w:i/>
          <w:iCs/>
        </w:rPr>
        <w:t>1</w:t>
      </w:r>
      <w:r w:rsidRPr="00932809">
        <w:rPr>
          <w:i/>
          <w:iCs/>
          <w:color w:val="auto"/>
        </w:rPr>
        <w:t>Е</w:t>
      </w:r>
      <w:r w:rsidRPr="00932809">
        <w:rPr>
          <w:i/>
          <w:iCs/>
          <w:color w:val="auto"/>
          <w:vertAlign w:val="subscript"/>
        </w:rPr>
        <w:t>то</w:t>
      </w:r>
      <w:r w:rsidRPr="00932809">
        <w:rPr>
          <w:color w:val="auto"/>
        </w:rPr>
        <w:t xml:space="preserve">– витрати </w:t>
      </w:r>
      <w:r w:rsidRPr="00932809">
        <w:t>1</w:t>
      </w:r>
      <w:r w:rsidRPr="00932809">
        <w:rPr>
          <w:color w:val="auto"/>
        </w:rPr>
        <w:t xml:space="preserve">на технологічну </w:t>
      </w:r>
      <w:r w:rsidRPr="00932809">
        <w:t>1</w:t>
      </w:r>
      <w:r w:rsidRPr="00932809">
        <w:rPr>
          <w:color w:val="auto"/>
        </w:rPr>
        <w:t xml:space="preserve">електроенергію за </w:t>
      </w:r>
      <w:r w:rsidRPr="00932809">
        <w:t>1</w:t>
      </w:r>
      <w:r w:rsidRPr="00932809">
        <w:rPr>
          <w:color w:val="auto"/>
        </w:rPr>
        <w:t>рік, грн;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</w:rPr>
      </w:pPr>
      <w:r w:rsidRPr="00932809">
        <w:rPr>
          <w:i/>
          <w:iCs/>
        </w:rPr>
        <w:t>1</w:t>
      </w:r>
      <w:r w:rsidRPr="00932809">
        <w:rPr>
          <w:i/>
          <w:iCs/>
          <w:color w:val="auto"/>
        </w:rPr>
        <w:t>Т</w:t>
      </w:r>
      <w:r w:rsidRPr="00932809">
        <w:rPr>
          <w:i/>
          <w:iCs/>
          <w:color w:val="auto"/>
          <w:vertAlign w:val="subscript"/>
        </w:rPr>
        <w:t>зм</w:t>
      </w:r>
      <w:r w:rsidRPr="00932809">
        <w:rPr>
          <w:color w:val="auto"/>
          <w:vertAlign w:val="subscript"/>
        </w:rPr>
        <w:t xml:space="preserve"> </w:t>
      </w:r>
      <w:r w:rsidRPr="00932809">
        <w:rPr>
          <w:color w:val="auto"/>
        </w:rPr>
        <w:t xml:space="preserve">– кількість </w:t>
      </w:r>
      <w:r w:rsidRPr="00932809">
        <w:t>1</w:t>
      </w:r>
      <w:r w:rsidRPr="00932809">
        <w:rPr>
          <w:color w:val="auto"/>
        </w:rPr>
        <w:t xml:space="preserve">годин в </w:t>
      </w:r>
      <w:r w:rsidRPr="00932809">
        <w:t>1</w:t>
      </w:r>
      <w:r w:rsidRPr="00932809">
        <w:rPr>
          <w:color w:val="auto"/>
        </w:rPr>
        <w:t xml:space="preserve">робочій зміні; </w:t>
      </w:r>
      <w:r w:rsidRPr="00932809">
        <w:rPr>
          <w:i/>
          <w:iCs/>
          <w:color w:val="auto"/>
        </w:rPr>
        <w:t>D</w:t>
      </w:r>
      <w:r w:rsidRPr="00932809">
        <w:rPr>
          <w:i/>
          <w:iCs/>
          <w:color w:val="auto"/>
          <w:vertAlign w:val="subscript"/>
        </w:rPr>
        <w:t>р</w:t>
      </w:r>
      <w:r w:rsidRPr="00932809">
        <w:rPr>
          <w:color w:val="auto"/>
        </w:rPr>
        <w:t xml:space="preserve">–кількість </w:t>
      </w:r>
      <w:r w:rsidRPr="00932809">
        <w:t>1</w:t>
      </w:r>
      <w:r w:rsidRPr="00932809">
        <w:rPr>
          <w:color w:val="auto"/>
        </w:rPr>
        <w:t xml:space="preserve">робочих днів </w:t>
      </w:r>
      <w:r w:rsidRPr="00932809">
        <w:t>1</w:t>
      </w:r>
      <w:r w:rsidRPr="00932809">
        <w:rPr>
          <w:color w:val="auto"/>
        </w:rPr>
        <w:t>за рік;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left"/>
        <w:rPr>
          <w:color w:val="auto"/>
        </w:rPr>
      </w:pPr>
      <w:r w:rsidRPr="00932809">
        <w:rPr>
          <w:i/>
          <w:iCs/>
          <w:color w:val="auto"/>
        </w:rPr>
        <w:object w:dxaOrig="260" w:dyaOrig="340">
          <v:shape id="_x0000_i1150" type="#_x0000_t75" style="width:12.15pt;height:17.75pt" o:ole="">
            <v:imagedata r:id="rId242" o:title=""/>
          </v:shape>
          <o:OLEObject Type="Embed" ProgID="Equation.3" ShapeID="_x0000_i1150" DrawAspect="Content" ObjectID="_1810374391" r:id="rId243"/>
        </w:object>
      </w:r>
      <w:r w:rsidRPr="00932809">
        <w:rPr>
          <w:color w:val="auto"/>
        </w:rPr>
        <w:t xml:space="preserve"> – </w:t>
      </w:r>
      <w:r w:rsidRPr="00932809">
        <w:t>1</w:t>
      </w:r>
      <w:r w:rsidRPr="00932809">
        <w:rPr>
          <w:color w:val="auto"/>
        </w:rPr>
        <w:t xml:space="preserve">коефіцієнт використання </w:t>
      </w:r>
      <w:r w:rsidRPr="00932809">
        <w:t>1</w:t>
      </w:r>
      <w:r w:rsidRPr="00932809">
        <w:rPr>
          <w:color w:val="auto"/>
        </w:rPr>
        <w:t xml:space="preserve">технологічного обладнання, </w:t>
      </w:r>
      <w:r w:rsidRPr="00932809">
        <w:rPr>
          <w:i/>
          <w:iCs/>
          <w:color w:val="auto"/>
        </w:rPr>
        <w:object w:dxaOrig="260" w:dyaOrig="340">
          <v:shape id="_x0000_i1151" type="#_x0000_t75" style="width:12.15pt;height:17.75pt" o:ole="">
            <v:imagedata r:id="rId242" o:title=""/>
          </v:shape>
          <o:OLEObject Type="Embed" ProgID="Equation.3" ShapeID="_x0000_i1151" DrawAspect="Content" ObjectID="_1810374392" r:id="rId244"/>
        </w:object>
      </w:r>
      <w:r w:rsidRPr="00932809">
        <w:rPr>
          <w:color w:val="auto"/>
        </w:rPr>
        <w:t>=</w:t>
      </w:r>
      <w:r w:rsidRPr="00932809">
        <w:t>1</w:t>
      </w:r>
      <w:r w:rsidRPr="00932809">
        <w:rPr>
          <w:color w:val="auto"/>
        </w:rPr>
        <w:t>0,8...</w:t>
      </w:r>
      <w:r w:rsidRPr="00932809">
        <w:t>1</w:t>
      </w:r>
      <w:r w:rsidRPr="00932809">
        <w:rPr>
          <w:color w:val="auto"/>
        </w:rPr>
        <w:t>0,9;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932809">
        <w:rPr>
          <w:color w:val="auto"/>
        </w:rPr>
        <w:object w:dxaOrig="279" w:dyaOrig="340">
          <v:shape id="_x0000_i1152" type="#_x0000_t75" style="width:14.05pt;height:17.75pt" o:ole="">
            <v:imagedata r:id="rId245" o:title=""/>
          </v:shape>
          <o:OLEObject Type="Embed" ProgID="Equation.3" ShapeID="_x0000_i1152" DrawAspect="Content" ObjectID="_1810374393" r:id="rId246"/>
        </w:object>
      </w:r>
      <w:r w:rsidRPr="00932809">
        <w:rPr>
          <w:color w:val="auto"/>
        </w:rPr>
        <w:t xml:space="preserve"> – </w:t>
      </w:r>
      <w:r w:rsidRPr="00932809">
        <w:t>1</w:t>
      </w:r>
      <w:r w:rsidRPr="00932809">
        <w:rPr>
          <w:color w:val="auto"/>
        </w:rPr>
        <w:t xml:space="preserve">коефіцієнт використання </w:t>
      </w:r>
      <w:r w:rsidRPr="00932809">
        <w:t>1</w:t>
      </w:r>
      <w:r w:rsidRPr="00932809">
        <w:rPr>
          <w:color w:val="auto"/>
        </w:rPr>
        <w:t xml:space="preserve">електродвигунів за </w:t>
      </w:r>
      <w:r w:rsidRPr="00932809">
        <w:t>1</w:t>
      </w:r>
      <w:r w:rsidRPr="00932809">
        <w:rPr>
          <w:color w:val="auto"/>
        </w:rPr>
        <w:t xml:space="preserve">часом протягом </w:t>
      </w:r>
      <w:r w:rsidRPr="00932809">
        <w:t>1</w:t>
      </w:r>
      <w:r w:rsidRPr="00932809">
        <w:rPr>
          <w:color w:val="auto"/>
        </w:rPr>
        <w:t>зміни,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932809">
        <w:rPr>
          <w:color w:val="auto"/>
        </w:rPr>
        <w:object w:dxaOrig="279" w:dyaOrig="360">
          <v:shape id="_x0000_i1153" type="#_x0000_t75" style="width:14.05pt;height:17.75pt" o:ole="">
            <v:imagedata r:id="rId247" o:title=""/>
          </v:shape>
          <o:OLEObject Type="Embed" ProgID="Equation.3" ShapeID="_x0000_i1153" DrawAspect="Content" ObjectID="_1810374394" r:id="rId248"/>
        </w:object>
      </w:r>
      <w:r w:rsidRPr="00932809">
        <w:rPr>
          <w:color w:val="auto"/>
        </w:rPr>
        <w:t xml:space="preserve"> – коефіцієнт, </w:t>
      </w:r>
      <w:r w:rsidRPr="00932809">
        <w:t>1</w:t>
      </w:r>
      <w:r w:rsidRPr="00932809">
        <w:rPr>
          <w:color w:val="auto"/>
        </w:rPr>
        <w:t xml:space="preserve">що враховує </w:t>
      </w:r>
      <w:r w:rsidRPr="00932809">
        <w:t>1</w:t>
      </w:r>
      <w:r w:rsidRPr="00932809">
        <w:rPr>
          <w:color w:val="auto"/>
        </w:rPr>
        <w:t xml:space="preserve">втрати в </w:t>
      </w:r>
      <w:r w:rsidRPr="00932809">
        <w:t>1</w:t>
      </w:r>
      <w:r w:rsidRPr="00932809">
        <w:rPr>
          <w:color w:val="auto"/>
        </w:rPr>
        <w:t xml:space="preserve">мережі, </w:t>
      </w:r>
      <w:r w:rsidRPr="00932809">
        <w:rPr>
          <w:color w:val="auto"/>
        </w:rPr>
        <w:object w:dxaOrig="279" w:dyaOrig="360">
          <v:shape id="_x0000_i1154" type="#_x0000_t75" style="width:14.05pt;height:17.75pt" o:ole="">
            <v:imagedata r:id="rId247" o:title=""/>
          </v:shape>
          <o:OLEObject Type="Embed" ProgID="Equation.3" ShapeID="_x0000_i1154" DrawAspect="Content" ObjectID="_1810374395" r:id="rId249"/>
        </w:object>
      </w:r>
      <w:r w:rsidRPr="00932809">
        <w:rPr>
          <w:color w:val="auto"/>
          <w:vertAlign w:val="subscript"/>
        </w:rPr>
        <w:t xml:space="preserve"> </w:t>
      </w:r>
      <w:r w:rsidRPr="00932809">
        <w:rPr>
          <w:color w:val="auto"/>
        </w:rPr>
        <w:t>= 0,</w:t>
      </w:r>
      <w:r w:rsidRPr="00932809">
        <w:t>1</w:t>
      </w:r>
      <w:r w:rsidRPr="00932809">
        <w:rPr>
          <w:color w:val="auto"/>
        </w:rPr>
        <w:t>95;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932809">
        <w:rPr>
          <w:i/>
          <w:iCs/>
          <w:color w:val="auto"/>
        </w:rPr>
        <w:t>S</w:t>
      </w:r>
      <w:r w:rsidRPr="00932809">
        <w:rPr>
          <w:i/>
          <w:iCs/>
          <w:color w:val="auto"/>
          <w:vertAlign w:val="subscript"/>
        </w:rPr>
        <w:t>w</w:t>
      </w:r>
      <w:r w:rsidRPr="00932809">
        <w:rPr>
          <w:color w:val="auto"/>
        </w:rPr>
        <w:t xml:space="preserve"> – </w:t>
      </w:r>
      <w:r w:rsidRPr="00932809">
        <w:t>1</w:t>
      </w:r>
      <w:r w:rsidRPr="00932809">
        <w:rPr>
          <w:color w:val="auto"/>
        </w:rPr>
        <w:t xml:space="preserve">тарифна ставка </w:t>
      </w:r>
      <w:r w:rsidRPr="00932809">
        <w:t>1</w:t>
      </w:r>
      <w:r w:rsidRPr="00932809">
        <w:rPr>
          <w:color w:val="auto"/>
        </w:rPr>
        <w:t xml:space="preserve">за 1 </w:t>
      </w:r>
      <w:r w:rsidRPr="00932809">
        <w:t>1</w:t>
      </w:r>
      <w:r w:rsidRPr="00932809">
        <w:rPr>
          <w:color w:val="auto"/>
        </w:rPr>
        <w:t xml:space="preserve">кіловат-годину, </w:t>
      </w:r>
      <w:r w:rsidRPr="00932809">
        <w:t>1</w:t>
      </w:r>
      <w:r w:rsidRPr="00932809">
        <w:rPr>
          <w:color w:val="auto"/>
        </w:rPr>
        <w:t>грн;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932809">
        <w:rPr>
          <w:color w:val="auto"/>
        </w:rPr>
        <w:t xml:space="preserve"> </w:t>
      </w:r>
      <w:r w:rsidRPr="00932809">
        <w:rPr>
          <w:i/>
          <w:iCs/>
          <w:color w:val="auto"/>
        </w:rPr>
        <w:t>N</w:t>
      </w:r>
      <w:r w:rsidRPr="00932809">
        <w:rPr>
          <w:i/>
          <w:iCs/>
          <w:color w:val="auto"/>
          <w:vertAlign w:val="subscript"/>
        </w:rPr>
        <w:t xml:space="preserve"> </w:t>
      </w:r>
      <w:r w:rsidRPr="00932809">
        <w:rPr>
          <w:color w:val="auto"/>
        </w:rPr>
        <w:t xml:space="preserve"> - </w:t>
      </w:r>
      <w:r w:rsidRPr="00932809">
        <w:t>1</w:t>
      </w:r>
      <w:r w:rsidRPr="00932809">
        <w:rPr>
          <w:color w:val="auto"/>
        </w:rPr>
        <w:t xml:space="preserve">загальна потужність </w:t>
      </w:r>
      <w:r w:rsidRPr="00932809">
        <w:t>1</w:t>
      </w:r>
      <w:r w:rsidRPr="00932809">
        <w:rPr>
          <w:color w:val="auto"/>
        </w:rPr>
        <w:t xml:space="preserve">двигунів на </w:t>
      </w:r>
      <w:r w:rsidRPr="00932809">
        <w:t>1</w:t>
      </w:r>
      <w:r w:rsidRPr="00932809">
        <w:rPr>
          <w:color w:val="auto"/>
        </w:rPr>
        <w:t>дільниці, кВт</w:t>
      </w:r>
    </w:p>
    <w:p w:rsidR="004C3A7A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Освітлення приміщення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/>
      </w:tblPr>
      <w:tblGrid>
        <w:gridCol w:w="9629"/>
        <w:gridCol w:w="222"/>
      </w:tblGrid>
      <w:tr w:rsidR="004C3A7A" w:rsidRPr="00932809" w:rsidTr="00F9507E">
        <w:trPr>
          <w:trHeight w:val="683"/>
        </w:trPr>
        <w:tc>
          <w:tcPr>
            <w:tcW w:w="9264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left="42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8779" w:dyaOrig="380">
                <v:shape id="_x0000_i1155" type="#_x0000_t75" style="width:461pt;height:19.65pt" o:ole="">
                  <v:imagedata r:id="rId250" o:title=""/>
                </v:shape>
                <o:OLEObject Type="Embed" ProgID="Equation.3" ShapeID="_x0000_i1155" DrawAspect="Content" ObjectID="_1810374396" r:id="rId251"/>
              </w:object>
            </w:r>
          </w:p>
        </w:tc>
        <w:tc>
          <w:tcPr>
            <w:tcW w:w="874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</w:rPr>
      </w:pPr>
      <w:r w:rsidRPr="00932809">
        <w:rPr>
          <w:i/>
          <w:iCs/>
          <w:color w:val="auto"/>
        </w:rPr>
        <w:t>S</w:t>
      </w:r>
      <w:r w:rsidRPr="00932809">
        <w:rPr>
          <w:i/>
          <w:iCs/>
          <w:color w:val="auto"/>
          <w:vertAlign w:val="subscript"/>
        </w:rPr>
        <w:t>осв</w:t>
      </w:r>
      <w:r w:rsidRPr="00932809">
        <w:rPr>
          <w:color w:val="auto"/>
        </w:rPr>
        <w:t xml:space="preserve">- тарифна </w:t>
      </w:r>
      <w:r w:rsidRPr="00932809">
        <w:t>1</w:t>
      </w:r>
      <w:r w:rsidRPr="00932809">
        <w:rPr>
          <w:color w:val="auto"/>
        </w:rPr>
        <w:t xml:space="preserve">ставка за </w:t>
      </w:r>
      <w:r w:rsidRPr="00932809">
        <w:t>1</w:t>
      </w:r>
      <w:r w:rsidRPr="00932809">
        <w:rPr>
          <w:color w:val="auto"/>
        </w:rPr>
        <w:t>1 кіловат-</w:t>
      </w:r>
      <w:r w:rsidRPr="00932809">
        <w:t>1</w:t>
      </w:r>
      <w:r w:rsidRPr="00932809">
        <w:rPr>
          <w:color w:val="auto"/>
        </w:rPr>
        <w:t>годину, грн;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</w:rPr>
      </w:pPr>
      <w:r w:rsidRPr="00932809">
        <w:rPr>
          <w:color w:val="auto"/>
        </w:rPr>
        <w:sym w:font="Symbol" w:char="F074"/>
      </w:r>
      <w:r w:rsidRPr="00932809">
        <w:rPr>
          <w:vertAlign w:val="subscript"/>
        </w:rPr>
        <w:t>1</w:t>
      </w:r>
      <w:r w:rsidRPr="00932809">
        <w:rPr>
          <w:color w:val="auto"/>
          <w:vertAlign w:val="subscript"/>
        </w:rPr>
        <w:t xml:space="preserve">осв </w:t>
      </w:r>
      <w:r w:rsidRPr="00932809">
        <w:rPr>
          <w:color w:val="auto"/>
        </w:rPr>
        <w:t xml:space="preserve">– норма </w:t>
      </w:r>
      <w:r w:rsidRPr="00932809">
        <w:t>1</w:t>
      </w:r>
      <w:r w:rsidRPr="00932809">
        <w:rPr>
          <w:color w:val="auto"/>
        </w:rPr>
        <w:t xml:space="preserve">потужності освітлення </w:t>
      </w:r>
      <w:r w:rsidRPr="00932809">
        <w:t>1</w:t>
      </w:r>
      <w:r w:rsidRPr="00932809">
        <w:rPr>
          <w:color w:val="auto"/>
        </w:rPr>
        <w:t xml:space="preserve">кв. метра, </w:t>
      </w:r>
      <w:r w:rsidRPr="00932809">
        <w:t>1</w:t>
      </w:r>
      <w:r w:rsidRPr="00932809">
        <w:rPr>
          <w:color w:val="auto"/>
        </w:rPr>
        <w:t xml:space="preserve">кВт; </w:t>
      </w:r>
      <w:r w:rsidRPr="00932809">
        <w:rPr>
          <w:color w:val="auto"/>
        </w:rPr>
        <w:sym w:font="Symbol" w:char="F074"/>
      </w:r>
      <w:r w:rsidRPr="00932809">
        <w:rPr>
          <w:color w:val="auto"/>
          <w:vertAlign w:val="subscript"/>
        </w:rPr>
        <w:t>осв</w:t>
      </w:r>
      <w:r w:rsidRPr="00932809">
        <w:rPr>
          <w:color w:val="auto"/>
        </w:rPr>
        <w:t xml:space="preserve">= </w:t>
      </w:r>
      <w:r w:rsidRPr="00932809">
        <w:t>1</w:t>
      </w:r>
      <w:r w:rsidRPr="00932809">
        <w:rPr>
          <w:color w:val="auto"/>
        </w:rPr>
        <w:t>0,02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  <w:vertAlign w:val="subscript"/>
        </w:rPr>
      </w:pPr>
      <w:r w:rsidRPr="00932809">
        <w:rPr>
          <w:i/>
          <w:iCs/>
          <w:color w:val="auto"/>
        </w:rPr>
        <w:t>T</w:t>
      </w:r>
      <w:r w:rsidRPr="00932809">
        <w:rPr>
          <w:color w:val="auto"/>
        </w:rPr>
        <w:t xml:space="preserve"> - середня </w:t>
      </w:r>
      <w:r w:rsidRPr="00932809">
        <w:t>1</w:t>
      </w:r>
      <w:r w:rsidRPr="00932809">
        <w:rPr>
          <w:color w:val="auto"/>
        </w:rPr>
        <w:t xml:space="preserve">тривалість освітлення </w:t>
      </w:r>
      <w:r w:rsidRPr="00932809">
        <w:t>1</w:t>
      </w:r>
      <w:r w:rsidRPr="00932809">
        <w:rPr>
          <w:color w:val="auto"/>
        </w:rPr>
        <w:t>на добу,</w:t>
      </w:r>
      <w:r w:rsidRPr="00932809">
        <w:rPr>
          <w:i/>
          <w:iCs/>
          <w:color w:val="auto"/>
        </w:rPr>
        <w:t xml:space="preserve"> T</w:t>
      </w:r>
      <w:r w:rsidRPr="00932809">
        <w:rPr>
          <w:color w:val="auto"/>
        </w:rPr>
        <w:t xml:space="preserve"> =3,</w:t>
      </w:r>
      <w:r w:rsidRPr="00932809">
        <w:t>1</w:t>
      </w:r>
      <w:r w:rsidRPr="00932809">
        <w:rPr>
          <w:color w:val="auto"/>
        </w:rPr>
        <w:t>5 год.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</w:rPr>
      </w:pPr>
      <w:r w:rsidRPr="00932809">
        <w:rPr>
          <w:i/>
          <w:iCs/>
          <w:color w:val="auto"/>
        </w:rPr>
        <w:t>D</w:t>
      </w:r>
      <w:r w:rsidRPr="00932809">
        <w:rPr>
          <w:color w:val="auto"/>
        </w:rPr>
        <w:t xml:space="preserve"> - кількість </w:t>
      </w:r>
      <w:r w:rsidRPr="00932809">
        <w:t>1</w:t>
      </w:r>
      <w:r w:rsidRPr="00932809">
        <w:rPr>
          <w:color w:val="auto"/>
        </w:rPr>
        <w:t xml:space="preserve">робочих днів </w:t>
      </w:r>
      <w:r w:rsidRPr="00932809">
        <w:t>1</w:t>
      </w:r>
      <w:r w:rsidRPr="00932809">
        <w:rPr>
          <w:color w:val="auto"/>
        </w:rPr>
        <w:t>за рік, D = 250;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  <w:vertAlign w:val="subscript"/>
        </w:rPr>
      </w:pPr>
      <w:r w:rsidRPr="00932809">
        <w:rPr>
          <w:i/>
          <w:iCs/>
          <w:color w:val="auto"/>
        </w:rPr>
        <w:t>K</w:t>
      </w:r>
      <w:r w:rsidRPr="00932809">
        <w:rPr>
          <w:i/>
          <w:iCs/>
          <w:color w:val="auto"/>
          <w:vertAlign w:val="subscript"/>
        </w:rPr>
        <w:t>1</w:t>
      </w:r>
      <w:r w:rsidRPr="00932809">
        <w:rPr>
          <w:color w:val="auto"/>
          <w:vertAlign w:val="subscript"/>
        </w:rPr>
        <w:t xml:space="preserve"> </w:t>
      </w:r>
      <w:r w:rsidRPr="00932809">
        <w:rPr>
          <w:color w:val="auto"/>
        </w:rPr>
        <w:t>-</w:t>
      </w:r>
      <w:r w:rsidRPr="00932809">
        <w:rPr>
          <w:color w:val="auto"/>
          <w:vertAlign w:val="subscript"/>
        </w:rPr>
        <w:t xml:space="preserve"> </w:t>
      </w:r>
      <w:r w:rsidRPr="00932809">
        <w:rPr>
          <w:color w:val="auto"/>
        </w:rPr>
        <w:t xml:space="preserve">коефіціент </w:t>
      </w:r>
      <w:r w:rsidRPr="00932809">
        <w:t>1</w:t>
      </w:r>
      <w:r w:rsidRPr="00932809">
        <w:rPr>
          <w:color w:val="auto"/>
        </w:rPr>
        <w:t xml:space="preserve">одночасного використання, </w:t>
      </w:r>
      <w:r w:rsidRPr="00932809">
        <w:rPr>
          <w:i/>
          <w:iCs/>
          <w:color w:val="auto"/>
        </w:rPr>
        <w:t>K</w:t>
      </w:r>
      <w:r w:rsidRPr="00932809">
        <w:rPr>
          <w:i/>
          <w:iCs/>
          <w:color w:val="auto"/>
          <w:vertAlign w:val="subscript"/>
        </w:rPr>
        <w:t>1</w:t>
      </w:r>
      <w:r w:rsidRPr="00932809">
        <w:rPr>
          <w:color w:val="auto"/>
        </w:rPr>
        <w:t xml:space="preserve"> =0,</w:t>
      </w:r>
      <w:r w:rsidRPr="00932809">
        <w:t>1</w:t>
      </w:r>
      <w:r w:rsidRPr="00932809">
        <w:rPr>
          <w:color w:val="auto"/>
        </w:rPr>
        <w:t>6;</w:t>
      </w:r>
      <w:r w:rsidRPr="00932809">
        <w:rPr>
          <w:color w:val="auto"/>
          <w:vertAlign w:val="subscript"/>
        </w:rPr>
        <w:t xml:space="preserve"> </w:t>
      </w:r>
    </w:p>
    <w:p w:rsidR="00932809" w:rsidRPr="00932809" w:rsidRDefault="00932809" w:rsidP="00FA2719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932809">
        <w:rPr>
          <w:i/>
          <w:iCs/>
          <w:color w:val="auto"/>
        </w:rPr>
        <w:t>K</w:t>
      </w:r>
      <w:r w:rsidRPr="00932809">
        <w:rPr>
          <w:i/>
          <w:iCs/>
          <w:color w:val="auto"/>
          <w:vertAlign w:val="subscript"/>
        </w:rPr>
        <w:t>2</w:t>
      </w:r>
      <w:r w:rsidRPr="00932809">
        <w:rPr>
          <w:color w:val="auto"/>
        </w:rPr>
        <w:t xml:space="preserve"> - </w:t>
      </w:r>
      <w:r w:rsidRPr="00932809">
        <w:t>1</w:t>
      </w:r>
      <w:r w:rsidRPr="00932809">
        <w:rPr>
          <w:color w:val="auto"/>
        </w:rPr>
        <w:t xml:space="preserve">коефіцієнт, враховує </w:t>
      </w:r>
      <w:r w:rsidRPr="00932809">
        <w:t>1</w:t>
      </w:r>
      <w:r w:rsidRPr="00932809">
        <w:rPr>
          <w:color w:val="auto"/>
        </w:rPr>
        <w:t xml:space="preserve">втрати в </w:t>
      </w:r>
      <w:r w:rsidRPr="00932809">
        <w:t>1</w:t>
      </w:r>
      <w:r w:rsidRPr="00932809">
        <w:rPr>
          <w:color w:val="auto"/>
        </w:rPr>
        <w:t>мережі</w:t>
      </w:r>
      <w:r w:rsidRPr="00932809">
        <w:rPr>
          <w:i/>
          <w:iCs/>
          <w:color w:val="auto"/>
        </w:rPr>
        <w:t>, К</w:t>
      </w:r>
      <w:r w:rsidRPr="00932809">
        <w:rPr>
          <w:i/>
          <w:iCs/>
          <w:color w:val="auto"/>
          <w:vertAlign w:val="subscript"/>
        </w:rPr>
        <w:t>3</w:t>
      </w:r>
      <w:r w:rsidRPr="00932809">
        <w:rPr>
          <w:color w:val="auto"/>
          <w:vertAlign w:val="subscript"/>
        </w:rPr>
        <w:t xml:space="preserve"> </w:t>
      </w:r>
      <w:r w:rsidRPr="00932809">
        <w:rPr>
          <w:color w:val="auto"/>
        </w:rPr>
        <w:t xml:space="preserve">= </w:t>
      </w:r>
      <w:r w:rsidRPr="00932809">
        <w:t>1</w:t>
      </w:r>
      <w:r w:rsidRPr="00932809">
        <w:rPr>
          <w:color w:val="auto"/>
        </w:rPr>
        <w:t>0,95.</w:t>
      </w:r>
    </w:p>
    <w:p w:rsidR="004C3A7A" w:rsidRPr="00932809" w:rsidRDefault="00932809" w:rsidP="00FA2719">
      <w:pPr>
        <w:pStyle w:val="a7"/>
        <w:widowControl w:val="0"/>
        <w:tabs>
          <w:tab w:val="left" w:pos="709"/>
        </w:tabs>
        <w:spacing w:line="360" w:lineRule="auto"/>
        <w:ind w:firstLine="550"/>
        <w:jc w:val="left"/>
        <w:outlineLvl w:val="0"/>
      </w:pPr>
      <w:r w:rsidRPr="00932809">
        <w:rPr>
          <w:i/>
          <w:iCs/>
          <w:color w:val="auto"/>
        </w:rPr>
        <w:t>F</w:t>
      </w:r>
      <w:r w:rsidRPr="00932809">
        <w:rPr>
          <w:i/>
          <w:iCs/>
          <w:color w:val="auto"/>
          <w:vertAlign w:val="subscript"/>
        </w:rPr>
        <w:t>і</w:t>
      </w:r>
      <w:r w:rsidRPr="00932809">
        <w:rPr>
          <w:color w:val="auto"/>
          <w:vertAlign w:val="subscript"/>
        </w:rPr>
        <w:t xml:space="preserve"> </w:t>
      </w:r>
      <w:r w:rsidRPr="00932809">
        <w:rPr>
          <w:color w:val="auto"/>
        </w:rPr>
        <w:t>-</w:t>
      </w:r>
      <w:r w:rsidRPr="00932809">
        <w:rPr>
          <w:color w:val="auto"/>
          <w:vertAlign w:val="subscript"/>
        </w:rPr>
        <w:t xml:space="preserve"> </w:t>
      </w:r>
      <w:r w:rsidRPr="00932809">
        <w:rPr>
          <w:color w:val="auto"/>
        </w:rPr>
        <w:t xml:space="preserve">площа </w:t>
      </w:r>
      <w:r w:rsidRPr="00932809">
        <w:t>1</w:t>
      </w:r>
      <w:r w:rsidRPr="00932809">
        <w:rPr>
          <w:color w:val="auto"/>
        </w:rPr>
        <w:t>дільниці, м</w:t>
      </w:r>
      <w:r w:rsidRPr="00932809">
        <w:rPr>
          <w:color w:val="auto"/>
          <w:vertAlign w:val="superscript"/>
        </w:rPr>
        <w:t>2</w:t>
      </w:r>
      <w:r w:rsidRPr="00932809">
        <w:rPr>
          <w:color w:val="auto"/>
        </w:rPr>
        <w:t>.</w:t>
      </w:r>
    </w:p>
    <w:tbl>
      <w:tblPr>
        <w:tblW w:w="0" w:type="auto"/>
        <w:tblInd w:w="2" w:type="dxa"/>
        <w:tblLook w:val="00A0"/>
      </w:tblPr>
      <w:tblGrid>
        <w:gridCol w:w="8712"/>
        <w:gridCol w:w="841"/>
      </w:tblGrid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палення приміщення</w:t>
            </w:r>
            <w:r w:rsidRPr="00932809">
              <w:rPr>
                <w:rFonts w:ascii="Times New Roman" w:hAnsi="Times New Roman" w:cs="Times New Roman"/>
                <w:i/>
                <w:iCs/>
                <w:color w:val="auto"/>
                <w:sz w:val="28"/>
                <w:szCs w:val="28"/>
                <w:lang w:val="uk-UA"/>
              </w:rPr>
              <w:t xml:space="preserve">:  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4560" w:dyaOrig="380">
                <v:shape id="_x0000_i1156" type="#_x0000_t75" style="width:225.35pt;height:18.7pt" o:ole="">
                  <v:imagedata r:id="rId252" o:title=""/>
                </v:shape>
                <o:OLEObject Type="Embed" ProgID="Equation.3" ShapeID="_x0000_i1156" DrawAspect="Content" ObjectID="_1810374397" r:id="rId253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одопостачання і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аналізація</w:t>
            </w:r>
            <w:r w:rsidRPr="00932809">
              <w:rPr>
                <w:rFonts w:ascii="Times New Roman" w:hAnsi="Times New Roman" w:cs="Times New Roman"/>
                <w:i/>
                <w:iCs/>
                <w:color w:val="auto"/>
                <w:sz w:val="28"/>
                <w:szCs w:val="28"/>
                <w:lang w:val="uk-UA"/>
              </w:rPr>
              <w:t xml:space="preserve">:  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4120" w:dyaOrig="420">
                <v:shape id="_x0000_i1157" type="#_x0000_t75" style="width:205.7pt;height:19.65pt" o:ole="">
                  <v:imagedata r:id="rId254" o:title=""/>
                </v:shape>
                <o:OLEObject Type="Embed" ProgID="Equation.3" ShapeID="_x0000_i1157" DrawAspect="Content" ObjectID="_1810374398" r:id="rId255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4C3A7A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альн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итрати на енергоносії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-176" w:type="dxa"/>
        <w:tblLook w:val="00A0"/>
      </w:tblPr>
      <w:tblGrid>
        <w:gridCol w:w="9807"/>
        <w:gridCol w:w="67"/>
        <w:gridCol w:w="155"/>
      </w:tblGrid>
      <w:tr w:rsidR="004C3A7A" w:rsidRPr="00932809" w:rsidTr="00F9507E">
        <w:tc>
          <w:tcPr>
            <w:tcW w:w="9817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left="424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9279" w:dyaOrig="440">
                <v:shape id="_x0000_i1158" type="#_x0000_t75" style="width:459.1pt;height:20.55pt" o:ole="">
                  <v:imagedata r:id="rId256" o:title=""/>
                </v:shape>
                <o:OLEObject Type="Embed" ProgID="Equation.3" ShapeID="_x0000_i1158" DrawAspect="Content" ObjectID="_1810374399" r:id="rId257"/>
              </w:object>
            </w:r>
          </w:p>
        </w:tc>
        <w:tc>
          <w:tcPr>
            <w:tcW w:w="841" w:type="dxa"/>
            <w:gridSpan w:val="2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932809" w:rsidTr="00F9507E">
        <w:trPr>
          <w:gridAfter w:val="1"/>
          <w:wAfter w:w="809" w:type="dxa"/>
        </w:trPr>
        <w:tc>
          <w:tcPr>
            <w:tcW w:w="10027" w:type="dxa"/>
            <w:gridSpan w:val="2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left="34" w:firstLine="99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9900" w:dyaOrig="900">
                <v:shape id="_x0000_i1159" type="#_x0000_t75" style="width:464.75pt;height:43.95pt" o:ole="">
                  <v:imagedata r:id="rId258" o:title=""/>
                </v:shape>
                <o:OLEObject Type="Embed" ProgID="Equation.3" ShapeID="_x0000_i1159" DrawAspect="Content" ObjectID="_1810374400" r:id="rId259"/>
              </w:object>
            </w:r>
          </w:p>
        </w:tc>
      </w:tr>
    </w:tbl>
    <w:p w:rsidR="004C3A7A" w:rsidRPr="00932809" w:rsidRDefault="00932809" w:rsidP="00FA2719">
      <w:pPr>
        <w:widowControl w:val="0"/>
        <w:spacing w:after="0" w:line="360" w:lineRule="auto"/>
        <w:ind w:hanging="17"/>
        <w:rPr>
          <w:rFonts w:ascii="Times New Roman" w:hAnsi="Times New Roman" w:cs="Times New Roman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Загаль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артість виробничих споруд:</w:t>
      </w:r>
    </w:p>
    <w:tbl>
      <w:tblPr>
        <w:tblW w:w="0" w:type="auto"/>
        <w:tblInd w:w="2" w:type="dxa"/>
        <w:tblLook w:val="00A0"/>
      </w:tblPr>
      <w:tblGrid>
        <w:gridCol w:w="8712"/>
        <w:gridCol w:w="841"/>
      </w:tblGrid>
      <w:tr w:rsidR="004C3A7A" w:rsidRPr="00932809" w:rsidTr="00F9507E">
        <w:trPr>
          <w:trHeight w:val="421"/>
        </w:trPr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4620" w:dyaOrig="380">
                <v:shape id="_x0000_i1160" type="#_x0000_t75" style="width:230.95pt;height:18.7pt" o:ole="">
                  <v:imagedata r:id="rId260" o:title=""/>
                </v:shape>
                <o:OLEObject Type="Embed" ProgID="Equation.3" ShapeID="_x0000_i1160" DrawAspect="Content" ObjectID="_1810374401" r:id="rId261"/>
              </w:object>
            </w:r>
          </w:p>
        </w:tc>
        <w:tc>
          <w:tcPr>
            <w:tcW w:w="841" w:type="dxa"/>
          </w:tcPr>
          <w:p w:rsidR="00932809" w:rsidRPr="00932809" w:rsidRDefault="00932809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Амортизаційні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ідрахування н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ідновлення та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ремонт виробничих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споруд: 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5380" w:dyaOrig="420">
                <v:shape id="_x0000_i1161" type="#_x0000_t75" style="width:291.75pt;height:22.45pt" o:ole="">
                  <v:imagedata r:id="rId262" o:title=""/>
                </v:shape>
                <o:OLEObject Type="Embed" ProgID="Equation.3" ShapeID="_x0000_i1161" DrawAspect="Content" ObjectID="_1810374402" r:id="rId263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Технологічне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бладнання</w:t>
            </w:r>
            <w:r w:rsidRPr="00932809">
              <w:rPr>
                <w:rFonts w:ascii="Times New Roman" w:hAnsi="Times New Roman" w:cs="Times New Roman"/>
                <w:i/>
                <w:iCs/>
                <w:color w:val="auto"/>
                <w:sz w:val="28"/>
                <w:szCs w:val="28"/>
                <w:lang w:val="uk-UA"/>
              </w:rPr>
              <w:t xml:space="preserve">: 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5660" w:dyaOrig="380">
                <v:shape id="_x0000_i1162" type="#_x0000_t75" style="width:282.4pt;height:18.7pt" o:ole="">
                  <v:imagedata r:id="rId264" o:title=""/>
                </v:shape>
                <o:OLEObject Type="Embed" ProgID="Equation.3" ShapeID="_x0000_i1162" DrawAspect="Content" ObjectID="_1810374403" r:id="rId265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4C3A7A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Загальні амортизаційні відрахування</w:t>
      </w:r>
      <w:r w:rsidRPr="00932809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/>
      </w:tblPr>
      <w:tblGrid>
        <w:gridCol w:w="8712"/>
        <w:gridCol w:w="841"/>
      </w:tblGrid>
      <w:tr w:rsidR="004C3A7A" w:rsidRPr="00932809" w:rsidTr="00F9507E">
        <w:tc>
          <w:tcPr>
            <w:tcW w:w="8712" w:type="dxa"/>
          </w:tcPr>
          <w:p w:rsidR="00932809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020" w:dyaOrig="420">
                <v:shape id="_x0000_i1163" type="#_x0000_t75" style="width:301.1pt;height:19.65pt" o:ole="">
                  <v:imagedata r:id="rId266" o:title=""/>
                </v:shape>
                <o:OLEObject Type="Embed" ProgID="Equation.3" ShapeID="_x0000_i1163" DrawAspect="Content" ObjectID="_1810374404" r:id="rId267"/>
              </w:object>
            </w:r>
          </w:p>
          <w:p w:rsidR="004C3A7A" w:rsidRPr="00932809" w:rsidRDefault="004C3A7A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left="424" w:hanging="1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8020" w:dyaOrig="859">
                <v:shape id="_x0000_i1164" type="#_x0000_t75" style="width:401.15pt;height:41.15pt" o:ole="">
                  <v:imagedata r:id="rId268" o:title=""/>
                </v:shape>
                <o:OLEObject Type="Embed" ProgID="Equation.3" ShapeID="_x0000_i1164" DrawAspect="Content" ObjectID="_1810374405" r:id="rId269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ind w:left="-64" w:hanging="6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4C3A7A" w:rsidRPr="00932809" w:rsidRDefault="00932809" w:rsidP="00FA2719">
      <w:pPr>
        <w:widowControl w:val="0"/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lastRenderedPageBreak/>
        <w:t xml:space="preserve">     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Загальні витрати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за рік</w:t>
      </w:r>
    </w:p>
    <w:tbl>
      <w:tblPr>
        <w:tblW w:w="0" w:type="auto"/>
        <w:tblInd w:w="2" w:type="dxa"/>
        <w:tblLook w:val="00A0"/>
      </w:tblPr>
      <w:tblGrid>
        <w:gridCol w:w="8712"/>
        <w:gridCol w:w="841"/>
      </w:tblGrid>
      <w:tr w:rsidR="004C3A7A" w:rsidRPr="00932809" w:rsidTr="00F9507E">
        <w:tc>
          <w:tcPr>
            <w:tcW w:w="8712" w:type="dxa"/>
          </w:tcPr>
          <w:p w:rsidR="00932809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540" w:dyaOrig="420">
                <v:shape id="_x0000_i1165" type="#_x0000_t75" style="width:324.45pt;height:19.65pt" o:ole="">
                  <v:imagedata r:id="rId270" o:title=""/>
                </v:shape>
                <o:OLEObject Type="Embed" ProgID="Equation.3" ShapeID="_x0000_i1165" DrawAspect="Content" ObjectID="_1810374406" r:id="rId271"/>
              </w:object>
            </w:r>
          </w:p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ормативні витрати</w: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932809" w:rsidTr="00F9507E">
        <w:tc>
          <w:tcPr>
            <w:tcW w:w="8712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640" w:dyaOrig="420">
                <v:shape id="_x0000_i1166" type="#_x0000_t75" style="width:328.2pt;height:19.65pt" o:ole="">
                  <v:imagedata r:id="rId272" o:title=""/>
                </v:shape>
                <o:OLEObject Type="Embed" ProgID="Equation.3" ShapeID="_x0000_i1166" DrawAspect="Content" ObjectID="_1810374407" r:id="rId273"/>
              </w:object>
            </w:r>
          </w:p>
        </w:tc>
        <w:tc>
          <w:tcPr>
            <w:tcW w:w="841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4C3A7A" w:rsidRPr="00932809" w:rsidRDefault="00932809" w:rsidP="00FA2719">
      <w:pPr>
        <w:widowControl w:val="0"/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кономічний ефект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удосконале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ічного обслуговув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на дільниці</w:t>
      </w:r>
    </w:p>
    <w:tbl>
      <w:tblPr>
        <w:tblW w:w="0" w:type="auto"/>
        <w:tblInd w:w="2" w:type="dxa"/>
        <w:tblLook w:val="00A0"/>
      </w:tblPr>
      <w:tblGrid>
        <w:gridCol w:w="8982"/>
        <w:gridCol w:w="869"/>
      </w:tblGrid>
      <w:tr w:rsidR="004C3A7A" w:rsidRPr="00E77B60" w:rsidTr="00F9507E">
        <w:trPr>
          <w:trHeight w:val="1405"/>
        </w:trPr>
        <w:tc>
          <w:tcPr>
            <w:tcW w:w="9417" w:type="dxa"/>
          </w:tcPr>
          <w:p w:rsidR="004C3A7A" w:rsidRPr="00932809" w:rsidRDefault="00932809" w:rsidP="00FA2719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3280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uk-UA"/>
              </w:rPr>
              <w:t>Е</w:t>
            </w:r>
            <w:r w:rsidRPr="00932809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vertAlign w:val="subscript"/>
                <w:lang w:val="uk-UA"/>
              </w:rPr>
              <w:t>р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= (</w:t>
            </w:r>
            <w:r w:rsidRPr="00932809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uk-UA"/>
              </w:rPr>
              <w:t>В</w:t>
            </w:r>
            <w:r w:rsidRPr="00932809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vertAlign w:val="subscript"/>
                <w:lang w:val="uk-UA"/>
              </w:rPr>
              <w:t>норм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- </w:t>
            </w:r>
            <w:r w:rsidRPr="0093280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uk-UA"/>
              </w:rPr>
              <w:t>В</w:t>
            </w:r>
            <w:r w:rsidRPr="00932809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vertAlign w:val="subscript"/>
                <w:lang w:val="uk-UA"/>
              </w:rPr>
              <w:t>заг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) ˑn = (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0789,74-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99071,61)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ˑ2= 3436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26 грн. 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Термін окупності   </w:t>
            </w:r>
            <w:r w:rsidRPr="0093280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uk-UA"/>
              </w:rPr>
              <w:t>Т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uk-UA"/>
              </w:rPr>
              <w:t>ок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= 4354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 / 3436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6 = 1,</w:t>
            </w:r>
            <w:r w:rsidRPr="0093280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32809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7 року</w:t>
            </w:r>
          </w:p>
        </w:tc>
        <w:tc>
          <w:tcPr>
            <w:tcW w:w="910" w:type="dxa"/>
          </w:tcPr>
          <w:p w:rsidR="004C3A7A" w:rsidRPr="00932809" w:rsidRDefault="004C3A7A" w:rsidP="00FA271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932809" w:rsidRPr="00932809" w:rsidRDefault="00932809" w:rsidP="00FA2719">
      <w:pPr>
        <w:pStyle w:val="1"/>
        <w:widowControl w:val="0"/>
        <w:ind w:left="142" w:right="142" w:firstLine="425"/>
        <w:jc w:val="center"/>
        <w:rPr>
          <w:color w:val="auto"/>
        </w:rPr>
      </w:pPr>
      <w:r w:rsidRPr="00932809">
        <w:rPr>
          <w:bCs/>
          <w:color w:val="auto"/>
        </w:rPr>
        <w:t xml:space="preserve">       </w:t>
      </w:r>
      <w:r w:rsidRPr="00932809">
        <w:t>1</w:t>
      </w:r>
      <w:r w:rsidRPr="00932809">
        <w:rPr>
          <w:color w:val="auto"/>
        </w:rPr>
        <w:t>ВИСНОВКИ</w:t>
      </w:r>
    </w:p>
    <w:p w:rsidR="00932809" w:rsidRPr="00932809" w:rsidRDefault="00932809" w:rsidP="00FA2719">
      <w:pPr>
        <w:pStyle w:val="1"/>
        <w:widowControl w:val="0"/>
        <w:ind w:left="142" w:right="142" w:firstLine="425"/>
        <w:jc w:val="both"/>
        <w:rPr>
          <w:color w:val="auto"/>
        </w:rPr>
      </w:pPr>
      <w:r w:rsidRPr="00932809">
        <w:rPr>
          <w:color w:val="auto"/>
        </w:rPr>
        <w:t xml:space="preserve">  Виконано </w:t>
      </w:r>
      <w:r w:rsidRPr="00932809">
        <w:t>1</w:t>
      </w:r>
      <w:r w:rsidRPr="00932809">
        <w:rPr>
          <w:color w:val="auto"/>
        </w:rPr>
        <w:t xml:space="preserve">розрахунок річної </w:t>
      </w:r>
      <w:r w:rsidRPr="00932809">
        <w:t>1</w:t>
      </w:r>
      <w:r w:rsidRPr="00932809">
        <w:rPr>
          <w:color w:val="auto"/>
        </w:rPr>
        <w:t xml:space="preserve">виробничої програми </w:t>
      </w:r>
      <w:r w:rsidRPr="00932809">
        <w:t>1</w:t>
      </w:r>
      <w:r w:rsidRPr="00932809">
        <w:rPr>
          <w:color w:val="auto"/>
        </w:rPr>
        <w:t xml:space="preserve">всього парку </w:t>
      </w:r>
      <w:r w:rsidRPr="00932809">
        <w:t>1</w:t>
      </w:r>
      <w:r w:rsidRPr="00932809">
        <w:rPr>
          <w:color w:val="auto"/>
        </w:rPr>
        <w:t xml:space="preserve">автомобілів. Визначено </w:t>
      </w:r>
      <w:r w:rsidRPr="00932809">
        <w:t>1</w:t>
      </w:r>
      <w:r w:rsidRPr="00932809">
        <w:rPr>
          <w:color w:val="auto"/>
        </w:rPr>
        <w:t xml:space="preserve">кількість днів </w:t>
      </w:r>
      <w:r w:rsidRPr="00932809">
        <w:t>1</w:t>
      </w:r>
      <w:r w:rsidRPr="00932809">
        <w:rPr>
          <w:color w:val="auto"/>
        </w:rPr>
        <w:t xml:space="preserve">простою одного </w:t>
      </w:r>
      <w:r w:rsidRPr="00932809">
        <w:t>1</w:t>
      </w:r>
      <w:r w:rsidRPr="00932809">
        <w:rPr>
          <w:color w:val="auto"/>
        </w:rPr>
        <w:t xml:space="preserve">автомобіля у </w:t>
      </w:r>
      <w:r w:rsidRPr="00932809">
        <w:t>1</w:t>
      </w:r>
      <w:r w:rsidRPr="00932809">
        <w:rPr>
          <w:color w:val="auto"/>
        </w:rPr>
        <w:t xml:space="preserve">всіх видах </w:t>
      </w:r>
      <w:r w:rsidRPr="00932809">
        <w:t>1</w:t>
      </w:r>
      <w:r w:rsidRPr="00932809">
        <w:rPr>
          <w:color w:val="auto"/>
        </w:rPr>
        <w:t xml:space="preserve">обслуговування за </w:t>
      </w:r>
      <w:r w:rsidRPr="00932809">
        <w:t>1</w:t>
      </w:r>
      <w:r w:rsidRPr="00932809">
        <w:rPr>
          <w:color w:val="auto"/>
        </w:rPr>
        <w:t xml:space="preserve">рахунок змінного </w:t>
      </w:r>
      <w:r w:rsidRPr="00932809">
        <w:t>1</w:t>
      </w:r>
      <w:r w:rsidRPr="00932809">
        <w:rPr>
          <w:color w:val="auto"/>
        </w:rPr>
        <w:t xml:space="preserve">часу. Розраховано </w:t>
      </w:r>
      <w:r w:rsidRPr="00932809">
        <w:t>1</w:t>
      </w:r>
      <w:r w:rsidRPr="00932809">
        <w:rPr>
          <w:color w:val="auto"/>
        </w:rPr>
        <w:t xml:space="preserve">чисельність робітників </w:t>
      </w:r>
      <w:r w:rsidRPr="00932809">
        <w:t>1</w:t>
      </w:r>
      <w:r w:rsidRPr="00932809">
        <w:rPr>
          <w:color w:val="auto"/>
        </w:rPr>
        <w:t xml:space="preserve">виробничої бази, </w:t>
      </w:r>
      <w:r w:rsidRPr="00932809">
        <w:t>1</w:t>
      </w:r>
      <w:r w:rsidRPr="00932809">
        <w:rPr>
          <w:color w:val="auto"/>
        </w:rPr>
        <w:t xml:space="preserve">і це </w:t>
      </w:r>
      <w:r w:rsidRPr="00932809">
        <w:t>1</w:t>
      </w:r>
      <w:r w:rsidRPr="00932809">
        <w:rPr>
          <w:color w:val="auto"/>
        </w:rPr>
        <w:t xml:space="preserve">склало 45 </w:t>
      </w:r>
      <w:r w:rsidRPr="00932809">
        <w:t>1</w:t>
      </w:r>
      <w:r w:rsidRPr="00932809">
        <w:rPr>
          <w:color w:val="auto"/>
        </w:rPr>
        <w:t xml:space="preserve">працюючих. Розроблено </w:t>
      </w:r>
      <w:r w:rsidRPr="00932809">
        <w:t>1</w:t>
      </w:r>
      <w:r w:rsidRPr="00932809">
        <w:rPr>
          <w:color w:val="auto"/>
        </w:rPr>
        <w:t xml:space="preserve">заходи з </w:t>
      </w:r>
      <w:r w:rsidRPr="00932809">
        <w:t>1</w:t>
      </w:r>
      <w:r w:rsidRPr="00932809">
        <w:rPr>
          <w:color w:val="auto"/>
        </w:rPr>
        <w:t xml:space="preserve">удосконалення виробничої </w:t>
      </w:r>
      <w:r w:rsidRPr="00932809">
        <w:t>1</w:t>
      </w:r>
      <w:r w:rsidRPr="00932809">
        <w:rPr>
          <w:color w:val="auto"/>
        </w:rPr>
        <w:t>бази.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eastAsia="Arial Unicode MS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досконален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невматичний привод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льм 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автомобіля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для цього</w:t>
      </w:r>
      <w:r w:rsidRPr="00932809">
        <w:rPr>
          <w:rFonts w:ascii="Times New Roman" w:hAnsi="Times New Roman" w:cs="Times New Roman"/>
          <w:b/>
          <w:color w:val="auto"/>
          <w:szCs w:val="28"/>
          <w:lang w:val="uk-UA"/>
        </w:rPr>
        <w:t xml:space="preserve">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встановлюється фільтр-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логовідокремлювач післ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мпресора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помогою додаткової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уфти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хомутами. Розрахован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олтове з’єднання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ишки з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очою частиною.</w:t>
      </w:r>
      <w:r w:rsidRPr="00932809">
        <w:rPr>
          <w:rFonts w:ascii="Times New Roman" w:eastAsia="Arial Unicode MS" w:hAnsi="Times New Roman" w:cs="Times New Roman"/>
          <w:color w:val="auto"/>
          <w:sz w:val="28"/>
          <w:szCs w:val="28"/>
          <w:lang w:val="uk-UA"/>
        </w:rPr>
        <w:t xml:space="preserve"> </w:t>
      </w:r>
      <w:r w:rsidRPr="00932809">
        <w:rPr>
          <w:rFonts w:ascii="Times New Roman" w:eastAsia="Arial Unicode MS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eastAsia="Arial Unicode MS" w:hAnsi="Times New Roman" w:cs="Times New Roman"/>
          <w:color w:val="auto"/>
          <w:sz w:val="28"/>
          <w:szCs w:val="28"/>
          <w:lang w:val="uk-UA"/>
        </w:rPr>
        <w:t xml:space="preserve">Міцність різьби </w:t>
      </w:r>
      <w:r w:rsidRPr="00932809">
        <w:rPr>
          <w:rFonts w:ascii="Times New Roman" w:eastAsia="Arial Unicode MS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eastAsia="Arial Unicode MS" w:hAnsi="Times New Roman" w:cs="Times New Roman"/>
          <w:color w:val="auto"/>
          <w:sz w:val="28"/>
          <w:szCs w:val="28"/>
          <w:lang w:val="uk-UA"/>
        </w:rPr>
        <w:t xml:space="preserve">болтів на </w:t>
      </w:r>
      <w:r w:rsidRPr="00932809">
        <w:rPr>
          <w:rFonts w:ascii="Times New Roman" w:eastAsia="Arial Unicode MS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eastAsia="Arial Unicode MS" w:hAnsi="Times New Roman" w:cs="Times New Roman"/>
          <w:color w:val="auto"/>
          <w:sz w:val="28"/>
          <w:szCs w:val="28"/>
          <w:lang w:val="uk-UA"/>
        </w:rPr>
        <w:t xml:space="preserve">зріз забезпечується. </w:t>
      </w:r>
    </w:p>
    <w:p w:rsidR="00932809" w:rsidRPr="00932809" w:rsidRDefault="00932809" w:rsidP="00FA2719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вильна підготовк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анспортних засобів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раціональ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рганізація ї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и також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є заходами,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запобігаю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брудненню навколишнього </w:t>
      </w:r>
      <w:r w:rsidRPr="00932809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середовища.</w:t>
      </w:r>
    </w:p>
    <w:p w:rsidR="00932809" w:rsidRPr="00932809" w:rsidRDefault="00932809" w:rsidP="00FA2719">
      <w:pPr>
        <w:widowControl w:val="0"/>
        <w:spacing w:line="360" w:lineRule="auto"/>
        <w:ind w:left="284" w:right="284" w:firstLine="567"/>
        <w:jc w:val="both"/>
        <w:rPr>
          <w:rFonts w:ascii="Times New Roman" w:eastAsia="Arial Unicode MS" w:hAnsi="Times New Roman" w:cs="Times New Roman"/>
          <w:color w:val="auto"/>
          <w:sz w:val="28"/>
          <w:szCs w:val="28"/>
          <w:lang w:val="uk-UA"/>
        </w:rPr>
      </w:pPr>
      <w:r w:rsidRPr="00932809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Варті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структивної розробк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становитиме 4354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 грн.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провадження рекомендованого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досконалення надасть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кономічний ефект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розмірі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436,26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н. Строк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купності капітальних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кладень на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провадження рекомендованої 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структивної розробки 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>складе 1,</w:t>
      </w:r>
      <w:r w:rsidRPr="0093280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2809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7 року.       </w:t>
      </w:r>
    </w:p>
    <w:p w:rsidR="00932809" w:rsidRPr="00932809" w:rsidRDefault="00932809" w:rsidP="00FA2719">
      <w:pPr>
        <w:pStyle w:val="14"/>
        <w:widowControl w:val="0"/>
        <w:ind w:firstLine="0"/>
        <w:jc w:val="center"/>
        <w:rPr>
          <w:bCs/>
          <w:noProof w:val="0"/>
          <w:color w:val="auto"/>
          <w:sz w:val="32"/>
          <w:szCs w:val="32"/>
          <w:u w:val="single"/>
        </w:rPr>
      </w:pPr>
      <w:r w:rsidRPr="00932809">
        <w:rPr>
          <w:noProof w:val="0"/>
          <w:sz w:val="32"/>
          <w:szCs w:val="32"/>
        </w:rPr>
        <w:t>1</w:t>
      </w:r>
      <w:r w:rsidRPr="00932809">
        <w:rPr>
          <w:noProof w:val="0"/>
          <w:color w:val="auto"/>
          <w:sz w:val="32"/>
          <w:szCs w:val="32"/>
        </w:rPr>
        <w:t xml:space="preserve">СПИСОК ВИКОРИСТАНИХ </w:t>
      </w:r>
      <w:r w:rsidRPr="00932809">
        <w:rPr>
          <w:noProof w:val="0"/>
          <w:sz w:val="32"/>
          <w:szCs w:val="32"/>
        </w:rPr>
        <w:t>1</w:t>
      </w:r>
      <w:r w:rsidRPr="00932809">
        <w:rPr>
          <w:noProof w:val="0"/>
          <w:color w:val="auto"/>
          <w:sz w:val="32"/>
          <w:szCs w:val="32"/>
        </w:rPr>
        <w:t>ДЖЕРЕЛ</w:t>
      </w:r>
    </w:p>
    <w:p w:rsidR="00932809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932809">
        <w:rPr>
          <w:noProof w:val="0"/>
          <w:color w:val="auto"/>
        </w:rPr>
        <w:t xml:space="preserve">Мельничук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С.В.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Ємець Б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., Рябчук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О.П.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Ломакін В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О., Довбиш </w:t>
      </w:r>
      <w:r w:rsidRPr="00932809">
        <w:rPr>
          <w:noProof w:val="0"/>
        </w:rPr>
        <w:lastRenderedPageBreak/>
        <w:t>1</w:t>
      </w:r>
      <w:r w:rsidRPr="00932809">
        <w:rPr>
          <w:noProof w:val="0"/>
          <w:color w:val="auto"/>
        </w:rPr>
        <w:t xml:space="preserve">А.П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Навчально-методичний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посібник до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иконання дипломного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проекту для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студентів освітнього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ступеня «Бакалавр»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спеціальності 274 «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вто-мобільний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транспорт». Житомир: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ЖАТК, 2021</w:t>
      </w:r>
      <w:r w:rsidRPr="00932809">
        <w:rPr>
          <w:rFonts w:eastAsia="Calibri"/>
          <w:noProof w:val="0"/>
          <w:color w:val="auto"/>
        </w:rPr>
        <w:t xml:space="preserve">. </w:t>
      </w:r>
      <w:r w:rsidRPr="00932809">
        <w:rPr>
          <w:rFonts w:eastAsia="Calibri"/>
          <w:noProof w:val="0"/>
        </w:rPr>
        <w:t>1</w:t>
      </w:r>
      <w:r w:rsidRPr="00932809">
        <w:rPr>
          <w:rFonts w:eastAsia="Calibri"/>
          <w:noProof w:val="0"/>
          <w:color w:val="auto"/>
        </w:rPr>
        <w:t>58 с</w:t>
      </w:r>
      <w:r w:rsidRPr="00932809">
        <w:rPr>
          <w:noProof w:val="0"/>
          <w:color w:val="auto"/>
        </w:rPr>
        <w:t>.</w:t>
      </w:r>
    </w:p>
    <w:p w:rsidR="00932809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Герук С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М., Обіход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. І.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Сукманюк О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М. Інженерно-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технічні вимоги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до написання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дипломних (курсових)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проектів і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робіт. Навчальний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посібник. Житомир: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ид. ДАУ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2006. 254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с</w:t>
      </w:r>
      <w:r w:rsidRPr="00932809">
        <w:rPr>
          <w:rFonts w:eastAsia="Calibri"/>
          <w:noProof w:val="0"/>
          <w:color w:val="auto"/>
        </w:rPr>
        <w:t>.</w:t>
      </w:r>
    </w:p>
    <w:p w:rsidR="00932809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932809">
        <w:rPr>
          <w:noProof w:val="0"/>
          <w:color w:val="auto"/>
        </w:rPr>
        <w:t xml:space="preserve">Методичні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рекомендації щодо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иконання кваліфікаційної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роботи здобувачів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першого (бакалаврського)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освітнього рівня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за освітньо-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професійною програмою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208 Агроінженерія /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Укл.: Борак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К.В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Герук С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М., Руденко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.Г.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Хоменко С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М., Добранський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С.С.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Бучко І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О. Житомир :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ЖАТФК 2024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73 с.</w:t>
      </w:r>
    </w:p>
    <w:p w:rsidR="00932809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Біліченко В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., Крещенецький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. Л. 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Проектування та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експлуатація технологічного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обладнання. Вінниця: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НТУ,  2010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104 с.</w:t>
      </w:r>
    </w:p>
    <w:p w:rsidR="00932809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Технологічне проектування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втотранспортних підприємств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За ред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проф. С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І. Андрусенка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Київ: Каравела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2009. 368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с.</w:t>
      </w:r>
    </w:p>
    <w:p w:rsidR="00932809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932809">
        <w:rPr>
          <w:noProof w:val="0"/>
          <w:color w:val="auto"/>
        </w:rPr>
        <w:t xml:space="preserve">Кобзар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Є.П.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Зайцев С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О., Шостачук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.М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Технологічне проектування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станцій технічного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обслуговування та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втотранспортних підприємств : 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навчальний посібник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для самостійної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роботи студентів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Житомир : ЖДТУ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2010. 231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с.</w:t>
      </w:r>
    </w:p>
    <w:p w:rsidR="00932809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932809">
        <w:rPr>
          <w:noProof w:val="0"/>
          <w:color w:val="auto"/>
        </w:rPr>
        <w:t xml:space="preserve">Камарчук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.Є.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Лудченко О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., Чигиринець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.Д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Основи обслуговування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і ремонту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втомобілів. Кн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2. Київ: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ища школа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1994. </w:t>
      </w:r>
    </w:p>
    <w:p w:rsidR="00932809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932809">
        <w:rPr>
          <w:noProof w:val="0"/>
          <w:color w:val="auto"/>
        </w:rPr>
        <w:t xml:space="preserve">Лудченко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О.А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Технічне обслуговування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і ремонт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втомобілів: Підручник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Київ: Знання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2004. 478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с.</w:t>
      </w:r>
    </w:p>
    <w:p w:rsidR="00932809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932809">
        <w:rPr>
          <w:noProof w:val="0"/>
          <w:color w:val="auto"/>
        </w:rPr>
        <w:t xml:space="preserve">Волков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В.П.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Мармут І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А., Кривошапов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С.І.,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Бєлов В.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І. Проектування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підприємств  автомобільного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транспорту. Харків: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 xml:space="preserve">ХНАДУ. 2014. </w:t>
      </w:r>
      <w:r w:rsidRPr="00932809">
        <w:rPr>
          <w:noProof w:val="0"/>
        </w:rPr>
        <w:t>1</w:t>
      </w:r>
      <w:r w:rsidRPr="00932809">
        <w:rPr>
          <w:noProof w:val="0"/>
          <w:color w:val="auto"/>
        </w:rPr>
        <w:t>388 с.</w:t>
      </w:r>
    </w:p>
    <w:p w:rsidR="004C3A7A" w:rsidRPr="00932809" w:rsidRDefault="00932809" w:rsidP="00FA2719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</w:rPr>
      </w:pPr>
      <w:r w:rsidRPr="00932809">
        <w:rPr>
          <w:noProof w:val="0"/>
          <w:color w:val="auto"/>
        </w:rPr>
        <w:t xml:space="preserve"> Говорущенко М.Я., Варфоломєєв В.М, Волков В.П., Волошина Н.А. Проектне забезпечення формування виробничо-технічної бази підприємств автомобільного транспорту. Харків: ХНАДУ, 2008. 106 с. </w:t>
      </w:r>
    </w:p>
    <w:sectPr w:rsidR="004C3A7A" w:rsidRPr="00932809" w:rsidSect="0017295B">
      <w:pgSz w:w="11906" w:h="16838"/>
      <w:pgMar w:top="964" w:right="851" w:bottom="96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SOCPEUR">
    <w:altName w:val="Calibri"/>
    <w:charset w:val="CC"/>
    <w:family w:val="swiss"/>
    <w:pitch w:val="variable"/>
    <w:sig w:usb0="00000001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2026AB"/>
    <w:multiLevelType w:val="hybridMultilevel"/>
    <w:tmpl w:val="63C4AD22"/>
    <w:lvl w:ilvl="0" w:tplc="20C2029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characterSpacingControl w:val="doNotCompress"/>
  <w:compat/>
  <w:rsids>
    <w:rsidRoot w:val="009C5E47"/>
    <w:rsid w:val="000A2F76"/>
    <w:rsid w:val="000B277A"/>
    <w:rsid w:val="00126E5B"/>
    <w:rsid w:val="0017295B"/>
    <w:rsid w:val="001B3E18"/>
    <w:rsid w:val="001C0792"/>
    <w:rsid w:val="001D51AD"/>
    <w:rsid w:val="00236F31"/>
    <w:rsid w:val="002F0055"/>
    <w:rsid w:val="002F0C43"/>
    <w:rsid w:val="0034282D"/>
    <w:rsid w:val="004C3A7A"/>
    <w:rsid w:val="004E56E5"/>
    <w:rsid w:val="00512833"/>
    <w:rsid w:val="00531443"/>
    <w:rsid w:val="00536FFB"/>
    <w:rsid w:val="005532F6"/>
    <w:rsid w:val="00597DB9"/>
    <w:rsid w:val="005E1077"/>
    <w:rsid w:val="00852F10"/>
    <w:rsid w:val="00856C4F"/>
    <w:rsid w:val="00932809"/>
    <w:rsid w:val="00964BFD"/>
    <w:rsid w:val="009C5E47"/>
    <w:rsid w:val="00BC165C"/>
    <w:rsid w:val="00BD4B33"/>
    <w:rsid w:val="00C7569A"/>
    <w:rsid w:val="00CF43F9"/>
    <w:rsid w:val="00E31D36"/>
    <w:rsid w:val="00E651F1"/>
    <w:rsid w:val="00E77B60"/>
    <w:rsid w:val="00F11445"/>
    <w:rsid w:val="00F9507E"/>
    <w:rsid w:val="00FA2719"/>
    <w:rsid w:val="00FE6C5B"/>
    <w:rsid w:val="00FF03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color w:val="FFFFEE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56E5"/>
  </w:style>
  <w:style w:type="paragraph" w:styleId="1">
    <w:name w:val="heading 1"/>
    <w:basedOn w:val="a"/>
    <w:next w:val="a"/>
    <w:link w:val="10"/>
    <w:qFormat/>
    <w:rsid w:val="001B3E18"/>
    <w:pPr>
      <w:keepNext/>
      <w:spacing w:after="0" w:line="360" w:lineRule="auto"/>
      <w:ind w:left="7211" w:firstLine="709"/>
      <w:outlineLvl w:val="0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2">
    <w:name w:val="heading 2"/>
    <w:basedOn w:val="a"/>
    <w:next w:val="a"/>
    <w:link w:val="20"/>
    <w:qFormat/>
    <w:rsid w:val="001B3E18"/>
    <w:pPr>
      <w:keepNext/>
      <w:spacing w:after="0" w:line="360" w:lineRule="auto"/>
      <w:outlineLvl w:val="1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3">
    <w:name w:val="heading 3"/>
    <w:basedOn w:val="a"/>
    <w:next w:val="a"/>
    <w:link w:val="30"/>
    <w:qFormat/>
    <w:rsid w:val="001B3E18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4">
    <w:name w:val="heading 4"/>
    <w:basedOn w:val="a"/>
    <w:next w:val="a"/>
    <w:link w:val="40"/>
    <w:qFormat/>
    <w:rsid w:val="001B3E18"/>
    <w:pPr>
      <w:keepNext/>
      <w:spacing w:after="0" w:line="192" w:lineRule="auto"/>
      <w:ind w:left="992"/>
      <w:outlineLvl w:val="3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5">
    <w:name w:val="heading 5"/>
    <w:basedOn w:val="a"/>
    <w:next w:val="a"/>
    <w:link w:val="50"/>
    <w:qFormat/>
    <w:rsid w:val="001B3E18"/>
    <w:pPr>
      <w:keepNext/>
      <w:spacing w:after="0" w:line="240" w:lineRule="auto"/>
      <w:ind w:left="284" w:firstLine="709"/>
      <w:outlineLvl w:val="4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6">
    <w:name w:val="heading 6"/>
    <w:basedOn w:val="a"/>
    <w:next w:val="a"/>
    <w:link w:val="60"/>
    <w:qFormat/>
    <w:rsid w:val="001B3E18"/>
    <w:pPr>
      <w:keepNext/>
      <w:spacing w:after="0" w:line="360" w:lineRule="auto"/>
      <w:ind w:left="731" w:firstLine="709"/>
      <w:outlineLvl w:val="5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7">
    <w:name w:val="heading 7"/>
    <w:basedOn w:val="a"/>
    <w:next w:val="a"/>
    <w:link w:val="70"/>
    <w:qFormat/>
    <w:rsid w:val="001B3E18"/>
    <w:pPr>
      <w:keepNext/>
      <w:spacing w:after="0" w:line="360" w:lineRule="auto"/>
      <w:ind w:left="284" w:firstLine="709"/>
      <w:jc w:val="center"/>
      <w:outlineLvl w:val="6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8">
    <w:name w:val="heading 8"/>
    <w:basedOn w:val="a"/>
    <w:next w:val="a"/>
    <w:link w:val="80"/>
    <w:qFormat/>
    <w:rsid w:val="001B3E18"/>
    <w:pPr>
      <w:keepNext/>
      <w:spacing w:after="0" w:line="360" w:lineRule="auto"/>
      <w:ind w:left="284" w:firstLine="567"/>
      <w:outlineLvl w:val="7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9">
    <w:name w:val="heading 9"/>
    <w:basedOn w:val="a"/>
    <w:next w:val="a"/>
    <w:link w:val="90"/>
    <w:qFormat/>
    <w:rsid w:val="001B3E18"/>
    <w:pPr>
      <w:keepNext/>
      <w:spacing w:after="0" w:line="360" w:lineRule="auto"/>
      <w:ind w:left="284" w:right="140" w:firstLine="567"/>
      <w:jc w:val="right"/>
      <w:outlineLvl w:val="8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4">
    <w:name w:val="Обычный + 14 пт"/>
    <w:aliases w:val="Первая строка:  0.63 см,Междустр.интервал:  полуторный"/>
    <w:basedOn w:val="a"/>
    <w:rsid w:val="00536FFB"/>
    <w:pPr>
      <w:spacing w:after="0" w:line="360" w:lineRule="auto"/>
      <w:ind w:firstLine="360"/>
    </w:pPr>
    <w:rPr>
      <w:rFonts w:ascii="Times New Roman" w:eastAsia="Times New Roman" w:hAnsi="Times New Roman" w:cs="Times New Roman"/>
      <w:noProof/>
      <w:sz w:val="28"/>
      <w:szCs w:val="28"/>
      <w:lang w:val="uk-UA" w:eastAsia="ru-RU"/>
    </w:rPr>
  </w:style>
  <w:style w:type="character" w:customStyle="1" w:styleId="2511">
    <w:name w:val="2511"/>
    <w:aliases w:val="baiaagaaboqcaaadbqgaaautcaaaaaaaaaaaaaaaaaaaaaaaaaaaaaaaaaaaaaaaaaaaaaaaaaaaaaaaaaaaaaaaaaaaaaaaaaaaaaaaaaaaaaaaaaaaaaaaaaaaaaaaaaaaaaaaaaaaaaaaaaaaaaaaaaaaaaaaaaaaaaaaaaaaaaaaaaaaaaaaaaaaaaaaaaaaaaaaaaaaaaaaaaaaaaaaaaaaaaaaaaaaaaaa"/>
    <w:basedOn w:val="a0"/>
    <w:rsid w:val="000B277A"/>
  </w:style>
  <w:style w:type="paragraph" w:styleId="a3">
    <w:name w:val="footer"/>
    <w:basedOn w:val="a"/>
    <w:link w:val="a4"/>
    <w:rsid w:val="000B277A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Нижний колонтитул Знак"/>
    <w:basedOn w:val="a0"/>
    <w:link w:val="a3"/>
    <w:rsid w:val="000B277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FontStyle360">
    <w:name w:val="Font Style360"/>
    <w:rsid w:val="000B277A"/>
    <w:rPr>
      <w:rFonts w:ascii="Times New Roman" w:hAnsi="Times New Roman" w:cs="Times New Roman"/>
      <w:sz w:val="28"/>
      <w:szCs w:val="28"/>
    </w:rPr>
  </w:style>
  <w:style w:type="character" w:customStyle="1" w:styleId="FontStyle387">
    <w:name w:val="Font Style387"/>
    <w:rsid w:val="000B277A"/>
    <w:rPr>
      <w:rFonts w:ascii="Times New Roman" w:hAnsi="Times New Roman" w:cs="Times New Roman"/>
      <w:sz w:val="26"/>
      <w:szCs w:val="26"/>
    </w:rPr>
  </w:style>
  <w:style w:type="character" w:customStyle="1" w:styleId="FontStyle299">
    <w:name w:val="Font Style299"/>
    <w:rsid w:val="000B277A"/>
    <w:rPr>
      <w:rFonts w:ascii="Times New Roman" w:hAnsi="Times New Roman" w:cs="Times New Roman"/>
      <w:b/>
      <w:bCs/>
      <w:sz w:val="26"/>
      <w:szCs w:val="26"/>
    </w:rPr>
  </w:style>
  <w:style w:type="paragraph" w:styleId="a5">
    <w:name w:val="Body Text Indent"/>
    <w:basedOn w:val="a"/>
    <w:link w:val="a6"/>
    <w:rsid w:val="0017295B"/>
    <w:pPr>
      <w:spacing w:after="0" w:line="360" w:lineRule="auto"/>
      <w:ind w:left="284" w:firstLine="709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rsid w:val="0017295B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Style2">
    <w:name w:val="Style2"/>
    <w:basedOn w:val="a"/>
    <w:uiPriority w:val="99"/>
    <w:rsid w:val="0017295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61">
    <w:name w:val="Style61"/>
    <w:basedOn w:val="a"/>
    <w:rsid w:val="0017295B"/>
    <w:pPr>
      <w:widowControl w:val="0"/>
      <w:autoSpaceDE w:val="0"/>
      <w:autoSpaceDN w:val="0"/>
      <w:adjustRightInd w:val="0"/>
      <w:spacing w:after="0" w:line="402" w:lineRule="exact"/>
      <w:ind w:firstLine="504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64">
    <w:name w:val="Style64"/>
    <w:basedOn w:val="a"/>
    <w:rsid w:val="0017295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225">
    <w:name w:val="Style225"/>
    <w:basedOn w:val="a"/>
    <w:rsid w:val="0017295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50">
    <w:name w:val="Font Style350"/>
    <w:rsid w:val="0017295B"/>
    <w:rPr>
      <w:rFonts w:ascii="Times New Roman" w:hAnsi="Times New Roman" w:cs="Times New Roman"/>
      <w:sz w:val="26"/>
      <w:szCs w:val="26"/>
    </w:rPr>
  </w:style>
  <w:style w:type="character" w:customStyle="1" w:styleId="10">
    <w:name w:val="Заголовок 1 Знак"/>
    <w:basedOn w:val="a0"/>
    <w:link w:val="1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20">
    <w:name w:val="Заголовок 2 Знак"/>
    <w:basedOn w:val="a0"/>
    <w:link w:val="2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30">
    <w:name w:val="Заголовок 3 Знак"/>
    <w:basedOn w:val="a0"/>
    <w:link w:val="3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40">
    <w:name w:val="Заголовок 4 Знак"/>
    <w:basedOn w:val="a0"/>
    <w:link w:val="4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50">
    <w:name w:val="Заголовок 5 Знак"/>
    <w:basedOn w:val="a0"/>
    <w:link w:val="5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60">
    <w:name w:val="Заголовок 6 Знак"/>
    <w:basedOn w:val="a0"/>
    <w:link w:val="6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70">
    <w:name w:val="Заголовок 7 Знак"/>
    <w:basedOn w:val="a0"/>
    <w:link w:val="7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80">
    <w:name w:val="Заголовок 8 Знак"/>
    <w:basedOn w:val="a0"/>
    <w:link w:val="8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90">
    <w:name w:val="Заголовок 9 Знак"/>
    <w:basedOn w:val="a0"/>
    <w:link w:val="9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7">
    <w:name w:val="Body Text"/>
    <w:basedOn w:val="a"/>
    <w:link w:val="a8"/>
    <w:rsid w:val="001B3E18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8">
    <w:name w:val="Основной текст Знак"/>
    <w:basedOn w:val="a0"/>
    <w:link w:val="a7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9">
    <w:name w:val="header"/>
    <w:basedOn w:val="a"/>
    <w:link w:val="aa"/>
    <w:rsid w:val="001B3E18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8"/>
      <w:lang w:val="uk-UA" w:eastAsia="ru-RU"/>
    </w:rPr>
  </w:style>
  <w:style w:type="character" w:customStyle="1" w:styleId="aa">
    <w:name w:val="Верхний колонтитул Знак"/>
    <w:basedOn w:val="a0"/>
    <w:link w:val="a9"/>
    <w:rsid w:val="001B3E18"/>
    <w:rPr>
      <w:rFonts w:ascii="Times New Roman" w:eastAsia="Times New Roman" w:hAnsi="Times New Roman" w:cs="Times New Roman"/>
      <w:sz w:val="24"/>
      <w:szCs w:val="28"/>
      <w:lang w:val="uk-UA" w:eastAsia="ru-RU"/>
    </w:rPr>
  </w:style>
  <w:style w:type="paragraph" w:styleId="ab">
    <w:name w:val="Block Text"/>
    <w:basedOn w:val="a"/>
    <w:rsid w:val="001B3E18"/>
    <w:pPr>
      <w:spacing w:after="0" w:line="360" w:lineRule="auto"/>
      <w:ind w:left="284" w:right="140" w:firstLine="709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c">
    <w:name w:val="caption"/>
    <w:basedOn w:val="a"/>
    <w:next w:val="a"/>
    <w:qFormat/>
    <w:rsid w:val="001B3E18"/>
    <w:pPr>
      <w:spacing w:after="0" w:line="360" w:lineRule="auto"/>
      <w:ind w:left="284" w:firstLine="709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styleId="ad">
    <w:name w:val="Hyperlink"/>
    <w:rsid w:val="001B3E18"/>
    <w:rPr>
      <w:color w:val="0000FF"/>
      <w:u w:val="single"/>
    </w:rPr>
  </w:style>
  <w:style w:type="paragraph" w:styleId="11">
    <w:name w:val="toc 1"/>
    <w:basedOn w:val="a"/>
    <w:next w:val="a"/>
    <w:autoRedefine/>
    <w:semiHidden/>
    <w:rsid w:val="001B3E18"/>
    <w:pPr>
      <w:spacing w:after="0" w:line="360" w:lineRule="auto"/>
    </w:pPr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paragraph" w:styleId="21">
    <w:name w:val="toc 2"/>
    <w:basedOn w:val="a"/>
    <w:next w:val="a"/>
    <w:autoRedefine/>
    <w:semiHidden/>
    <w:rsid w:val="001B3E18"/>
    <w:pPr>
      <w:spacing w:after="0" w:line="360" w:lineRule="auto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31">
    <w:name w:val="toc 3"/>
    <w:basedOn w:val="a"/>
    <w:next w:val="a"/>
    <w:autoRedefine/>
    <w:semiHidden/>
    <w:rsid w:val="001B3E18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22">
    <w:name w:val="Body Text Indent 2"/>
    <w:basedOn w:val="a"/>
    <w:link w:val="23"/>
    <w:rsid w:val="001B3E18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23">
    <w:name w:val="Основной текст с отступом 2 Знак"/>
    <w:basedOn w:val="a0"/>
    <w:link w:val="22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24">
    <w:name w:val="Body Text 2"/>
    <w:basedOn w:val="a"/>
    <w:link w:val="25"/>
    <w:rsid w:val="001B3E18"/>
    <w:pPr>
      <w:spacing w:after="0" w:line="240" w:lineRule="auto"/>
      <w:jc w:val="both"/>
    </w:pPr>
    <w:rPr>
      <w:rFonts w:ascii="Times New Roman" w:eastAsia="Times New Roman" w:hAnsi="Times New Roman" w:cs="Times New Roman"/>
      <w:sz w:val="32"/>
      <w:szCs w:val="28"/>
      <w:lang w:val="uk-UA" w:eastAsia="ru-RU"/>
    </w:rPr>
  </w:style>
  <w:style w:type="character" w:customStyle="1" w:styleId="25">
    <w:name w:val="Основной текст 2 Знак"/>
    <w:basedOn w:val="a0"/>
    <w:link w:val="24"/>
    <w:rsid w:val="001B3E18"/>
    <w:rPr>
      <w:rFonts w:ascii="Times New Roman" w:eastAsia="Times New Roman" w:hAnsi="Times New Roman" w:cs="Times New Roman"/>
      <w:sz w:val="32"/>
      <w:szCs w:val="28"/>
      <w:lang w:val="uk-UA" w:eastAsia="ru-RU"/>
    </w:rPr>
  </w:style>
  <w:style w:type="paragraph" w:styleId="32">
    <w:name w:val="Body Text 3"/>
    <w:basedOn w:val="a"/>
    <w:link w:val="33"/>
    <w:rsid w:val="001B3E18"/>
    <w:pPr>
      <w:spacing w:after="0" w:line="240" w:lineRule="auto"/>
      <w:jc w:val="both"/>
    </w:pPr>
    <w:rPr>
      <w:rFonts w:ascii="Times New Roman" w:eastAsia="Times New Roman" w:hAnsi="Times New Roman" w:cs="Times New Roman"/>
      <w:sz w:val="36"/>
      <w:szCs w:val="28"/>
      <w:lang w:val="uk-UA" w:eastAsia="ru-RU"/>
    </w:rPr>
  </w:style>
  <w:style w:type="character" w:customStyle="1" w:styleId="33">
    <w:name w:val="Основной текст 3 Знак"/>
    <w:basedOn w:val="a0"/>
    <w:link w:val="32"/>
    <w:rsid w:val="001B3E18"/>
    <w:rPr>
      <w:rFonts w:ascii="Times New Roman" w:eastAsia="Times New Roman" w:hAnsi="Times New Roman" w:cs="Times New Roman"/>
      <w:sz w:val="36"/>
      <w:szCs w:val="28"/>
      <w:lang w:val="uk-UA" w:eastAsia="ru-RU"/>
    </w:rPr>
  </w:style>
  <w:style w:type="paragraph" w:styleId="34">
    <w:name w:val="Body Text Indent 3"/>
    <w:basedOn w:val="a"/>
    <w:link w:val="35"/>
    <w:rsid w:val="001B3E18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8"/>
      <w:u w:val="single"/>
      <w:lang w:val="uk-UA" w:eastAsia="ru-RU"/>
    </w:rPr>
  </w:style>
  <w:style w:type="character" w:customStyle="1" w:styleId="35">
    <w:name w:val="Основной текст с отступом 3 Знак"/>
    <w:basedOn w:val="a0"/>
    <w:link w:val="34"/>
    <w:rsid w:val="001B3E18"/>
    <w:rPr>
      <w:rFonts w:ascii="Times New Roman" w:eastAsia="Times New Roman" w:hAnsi="Times New Roman" w:cs="Times New Roman"/>
      <w:sz w:val="28"/>
      <w:szCs w:val="28"/>
      <w:u w:val="single"/>
      <w:lang w:val="uk-UA" w:eastAsia="ru-RU"/>
    </w:rPr>
  </w:style>
  <w:style w:type="table" w:styleId="ae">
    <w:name w:val="Table Grid"/>
    <w:basedOn w:val="a1"/>
    <w:uiPriority w:val="59"/>
    <w:rsid w:val="001B3E1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rsid w:val="001B3E18"/>
    <w:pPr>
      <w:spacing w:after="0" w:line="240" w:lineRule="auto"/>
    </w:pPr>
    <w:rPr>
      <w:rFonts w:ascii="Tahoma" w:eastAsia="Times New Roman" w:hAnsi="Tahoma" w:cs="Tahoma"/>
      <w:sz w:val="16"/>
      <w:szCs w:val="16"/>
      <w:lang w:val="uk-UA" w:eastAsia="ru-RU"/>
    </w:rPr>
  </w:style>
  <w:style w:type="character" w:customStyle="1" w:styleId="af0">
    <w:name w:val="Текст выноски Знак"/>
    <w:basedOn w:val="a0"/>
    <w:link w:val="af"/>
    <w:uiPriority w:val="99"/>
    <w:semiHidden/>
    <w:rsid w:val="001B3E18"/>
    <w:rPr>
      <w:rFonts w:ascii="Tahoma" w:eastAsia="Times New Roman" w:hAnsi="Tahoma" w:cs="Tahoma"/>
      <w:sz w:val="16"/>
      <w:szCs w:val="16"/>
      <w:lang w:val="uk-UA" w:eastAsia="ru-RU"/>
    </w:rPr>
  </w:style>
  <w:style w:type="paragraph" w:customStyle="1" w:styleId="af1">
    <w:name w:val="Чертежный"/>
    <w:uiPriority w:val="99"/>
    <w:rsid w:val="001B3E1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8"/>
      <w:lang w:val="uk-UA" w:eastAsia="ru-RU"/>
    </w:rPr>
  </w:style>
  <w:style w:type="paragraph" w:customStyle="1" w:styleId="Style1">
    <w:name w:val="Style1"/>
    <w:basedOn w:val="a"/>
    <w:uiPriority w:val="99"/>
    <w:rsid w:val="001B3E18"/>
    <w:pPr>
      <w:widowControl w:val="0"/>
      <w:autoSpaceDE w:val="0"/>
      <w:autoSpaceDN w:val="0"/>
      <w:adjustRightInd w:val="0"/>
      <w:spacing w:after="0" w:line="482" w:lineRule="exact"/>
      <w:ind w:firstLine="427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2">
    <w:name w:val="Font Style12"/>
    <w:uiPriority w:val="99"/>
    <w:rsid w:val="001B3E18"/>
    <w:rPr>
      <w:rFonts w:ascii="Times New Roman" w:hAnsi="Times New Roman" w:cs="Times New Roman"/>
      <w:sz w:val="28"/>
      <w:szCs w:val="28"/>
    </w:rPr>
  </w:style>
  <w:style w:type="paragraph" w:customStyle="1" w:styleId="Style5">
    <w:name w:val="Style5"/>
    <w:basedOn w:val="a"/>
    <w:uiPriority w:val="99"/>
    <w:rsid w:val="001B3E18"/>
    <w:pPr>
      <w:widowControl w:val="0"/>
      <w:autoSpaceDE w:val="0"/>
      <w:autoSpaceDN w:val="0"/>
      <w:adjustRightInd w:val="0"/>
      <w:spacing w:after="0" w:line="475" w:lineRule="exact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4">
    <w:name w:val="Font Style14"/>
    <w:uiPriority w:val="99"/>
    <w:rsid w:val="001B3E18"/>
    <w:rPr>
      <w:rFonts w:ascii="Times New Roman" w:hAnsi="Times New Roman" w:cs="Times New Roman"/>
      <w:sz w:val="28"/>
      <w:szCs w:val="28"/>
    </w:rPr>
  </w:style>
  <w:style w:type="character" w:customStyle="1" w:styleId="FontStyle15">
    <w:name w:val="Font Style15"/>
    <w:uiPriority w:val="99"/>
    <w:rsid w:val="001B3E18"/>
    <w:rPr>
      <w:rFonts w:ascii="Times New Roman" w:hAnsi="Times New Roman" w:cs="Times New Roman"/>
      <w:sz w:val="26"/>
      <w:szCs w:val="26"/>
    </w:rPr>
  </w:style>
  <w:style w:type="paragraph" w:customStyle="1" w:styleId="Style8">
    <w:name w:val="Style8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12">
    <w:name w:val="Style12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6">
    <w:name w:val="Font Style16"/>
    <w:uiPriority w:val="99"/>
    <w:rsid w:val="001B3E18"/>
    <w:rPr>
      <w:rFonts w:ascii="Times New Roman" w:hAnsi="Times New Roman" w:cs="Times New Roman"/>
      <w:i/>
      <w:iCs/>
      <w:sz w:val="52"/>
      <w:szCs w:val="52"/>
    </w:rPr>
  </w:style>
  <w:style w:type="paragraph" w:customStyle="1" w:styleId="Style10">
    <w:name w:val="Style10"/>
    <w:basedOn w:val="a"/>
    <w:uiPriority w:val="99"/>
    <w:rsid w:val="001B3E18"/>
    <w:pPr>
      <w:widowControl w:val="0"/>
      <w:autoSpaceDE w:val="0"/>
      <w:autoSpaceDN w:val="0"/>
      <w:adjustRightInd w:val="0"/>
      <w:spacing w:after="0" w:line="480" w:lineRule="exact"/>
      <w:ind w:firstLine="283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7">
    <w:name w:val="Style7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6">
    <w:name w:val="Style6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9">
    <w:name w:val="Style9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11">
    <w:name w:val="Style11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7">
    <w:name w:val="Font Style17"/>
    <w:uiPriority w:val="99"/>
    <w:rsid w:val="001B3E18"/>
    <w:rPr>
      <w:rFonts w:ascii="Times New Roman" w:hAnsi="Times New Roman" w:cs="Times New Roman"/>
      <w:i/>
      <w:iCs/>
      <w:sz w:val="46"/>
      <w:szCs w:val="46"/>
    </w:rPr>
  </w:style>
  <w:style w:type="character" w:customStyle="1" w:styleId="FontStyle18">
    <w:name w:val="Font Style18"/>
    <w:uiPriority w:val="99"/>
    <w:rsid w:val="001B3E18"/>
    <w:rPr>
      <w:rFonts w:ascii="Times New Roman" w:hAnsi="Times New Roman" w:cs="Times New Roman"/>
      <w:i/>
      <w:iCs/>
      <w:sz w:val="60"/>
      <w:szCs w:val="60"/>
    </w:rPr>
  </w:style>
  <w:style w:type="character" w:customStyle="1" w:styleId="FontStyle20">
    <w:name w:val="Font Style20"/>
    <w:uiPriority w:val="99"/>
    <w:rsid w:val="001B3E18"/>
    <w:rPr>
      <w:rFonts w:ascii="Times New Roman" w:hAnsi="Times New Roman" w:cs="Times New Roman"/>
      <w:i/>
      <w:iCs/>
      <w:sz w:val="26"/>
      <w:szCs w:val="26"/>
    </w:rPr>
  </w:style>
  <w:style w:type="paragraph" w:customStyle="1" w:styleId="Style3">
    <w:name w:val="Style3"/>
    <w:basedOn w:val="a"/>
    <w:uiPriority w:val="99"/>
    <w:rsid w:val="001B3E18"/>
    <w:pPr>
      <w:widowControl w:val="0"/>
      <w:autoSpaceDE w:val="0"/>
      <w:autoSpaceDN w:val="0"/>
      <w:adjustRightInd w:val="0"/>
      <w:spacing w:after="0" w:line="487" w:lineRule="exact"/>
      <w:ind w:firstLine="269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3">
    <w:name w:val="Font Style13"/>
    <w:uiPriority w:val="99"/>
    <w:rsid w:val="001B3E18"/>
    <w:rPr>
      <w:rFonts w:ascii="Times New Roman" w:hAnsi="Times New Roman" w:cs="Times New Roman"/>
      <w:smallCaps/>
      <w:sz w:val="26"/>
      <w:szCs w:val="26"/>
    </w:rPr>
  </w:style>
  <w:style w:type="paragraph" w:customStyle="1" w:styleId="Style4">
    <w:name w:val="Style4"/>
    <w:basedOn w:val="a"/>
    <w:uiPriority w:val="99"/>
    <w:rsid w:val="001B3E18"/>
    <w:pPr>
      <w:widowControl w:val="0"/>
      <w:autoSpaceDE w:val="0"/>
      <w:autoSpaceDN w:val="0"/>
      <w:adjustRightInd w:val="0"/>
      <w:spacing w:after="0" w:line="485" w:lineRule="exact"/>
      <w:ind w:firstLine="571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1">
    <w:name w:val="Font Style11"/>
    <w:uiPriority w:val="99"/>
    <w:rsid w:val="001B3E18"/>
    <w:rPr>
      <w:rFonts w:ascii="Times New Roman" w:hAnsi="Times New Roman" w:cs="Times New Roman"/>
      <w:sz w:val="24"/>
      <w:szCs w:val="24"/>
    </w:rPr>
  </w:style>
  <w:style w:type="paragraph" w:customStyle="1" w:styleId="Style66">
    <w:name w:val="Style66"/>
    <w:basedOn w:val="a"/>
    <w:rsid w:val="001B3E18"/>
    <w:pPr>
      <w:widowControl w:val="0"/>
      <w:autoSpaceDE w:val="0"/>
      <w:autoSpaceDN w:val="0"/>
      <w:adjustRightInd w:val="0"/>
      <w:spacing w:after="0" w:line="403" w:lineRule="exact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53">
    <w:name w:val="Style53"/>
    <w:basedOn w:val="a"/>
    <w:rsid w:val="001B3E18"/>
    <w:pPr>
      <w:widowControl w:val="0"/>
      <w:autoSpaceDE w:val="0"/>
      <w:autoSpaceDN w:val="0"/>
      <w:adjustRightInd w:val="0"/>
      <w:spacing w:after="0" w:line="485" w:lineRule="exact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43">
    <w:name w:val="Style143"/>
    <w:basedOn w:val="a"/>
    <w:rsid w:val="001B3E18"/>
    <w:pPr>
      <w:widowControl w:val="0"/>
      <w:autoSpaceDE w:val="0"/>
      <w:autoSpaceDN w:val="0"/>
      <w:adjustRightInd w:val="0"/>
      <w:spacing w:after="0" w:line="487" w:lineRule="exact"/>
      <w:ind w:hanging="955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99">
    <w:name w:val="Style199"/>
    <w:basedOn w:val="a"/>
    <w:rsid w:val="001B3E18"/>
    <w:pPr>
      <w:widowControl w:val="0"/>
      <w:autoSpaceDE w:val="0"/>
      <w:autoSpaceDN w:val="0"/>
      <w:adjustRightInd w:val="0"/>
      <w:spacing w:after="0" w:line="482" w:lineRule="exact"/>
      <w:ind w:firstLine="341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81">
    <w:name w:val="Style81"/>
    <w:basedOn w:val="a"/>
    <w:rsid w:val="001B3E18"/>
    <w:pPr>
      <w:widowControl w:val="0"/>
      <w:autoSpaceDE w:val="0"/>
      <w:autoSpaceDN w:val="0"/>
      <w:adjustRightInd w:val="0"/>
      <w:spacing w:after="0" w:line="476" w:lineRule="exact"/>
      <w:ind w:firstLine="1464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77">
    <w:name w:val="Style177"/>
    <w:basedOn w:val="a"/>
    <w:rsid w:val="001B3E18"/>
    <w:pPr>
      <w:widowControl w:val="0"/>
      <w:autoSpaceDE w:val="0"/>
      <w:autoSpaceDN w:val="0"/>
      <w:adjustRightInd w:val="0"/>
      <w:spacing w:after="0" w:line="470" w:lineRule="exact"/>
      <w:ind w:firstLine="1094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79">
    <w:name w:val="Style79"/>
    <w:basedOn w:val="a"/>
    <w:rsid w:val="001B3E18"/>
    <w:pPr>
      <w:widowControl w:val="0"/>
      <w:autoSpaceDE w:val="0"/>
      <w:autoSpaceDN w:val="0"/>
      <w:adjustRightInd w:val="0"/>
      <w:spacing w:after="0" w:line="418" w:lineRule="exact"/>
      <w:ind w:firstLine="725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67">
    <w:name w:val="Style167"/>
    <w:basedOn w:val="a"/>
    <w:rsid w:val="001B3E18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48">
    <w:name w:val="Style148"/>
    <w:basedOn w:val="a"/>
    <w:rsid w:val="001B3E18"/>
    <w:pPr>
      <w:widowControl w:val="0"/>
      <w:autoSpaceDE w:val="0"/>
      <w:autoSpaceDN w:val="0"/>
      <w:adjustRightInd w:val="0"/>
      <w:spacing w:after="0" w:line="479" w:lineRule="exact"/>
      <w:ind w:firstLine="1310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88">
    <w:name w:val="Font Style388"/>
    <w:rsid w:val="001B3E18"/>
    <w:rPr>
      <w:rFonts w:ascii="Times New Roman" w:hAnsi="Times New Roman" w:cs="Times New Roman"/>
      <w:b/>
      <w:bCs/>
      <w:sz w:val="28"/>
      <w:szCs w:val="28"/>
    </w:rPr>
  </w:style>
  <w:style w:type="paragraph" w:customStyle="1" w:styleId="Style13">
    <w:name w:val="Style13"/>
    <w:basedOn w:val="a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89">
    <w:name w:val="Font Style389"/>
    <w:rsid w:val="001B3E18"/>
    <w:rPr>
      <w:rFonts w:ascii="Times New Roman" w:hAnsi="Times New Roman" w:cs="Times New Roman"/>
      <w:sz w:val="22"/>
      <w:szCs w:val="22"/>
    </w:rPr>
  </w:style>
  <w:style w:type="character" w:customStyle="1" w:styleId="FontStyle295">
    <w:name w:val="Font Style295"/>
    <w:rsid w:val="001B3E18"/>
    <w:rPr>
      <w:rFonts w:ascii="Times New Roman" w:hAnsi="Times New Roman" w:cs="Times New Roman"/>
      <w:sz w:val="18"/>
      <w:szCs w:val="18"/>
    </w:rPr>
  </w:style>
  <w:style w:type="paragraph" w:customStyle="1" w:styleId="Style54">
    <w:name w:val="Style54"/>
    <w:basedOn w:val="a"/>
    <w:rsid w:val="001B3E18"/>
    <w:pPr>
      <w:widowControl w:val="0"/>
      <w:autoSpaceDE w:val="0"/>
      <w:autoSpaceDN w:val="0"/>
      <w:adjustRightInd w:val="0"/>
      <w:spacing w:after="0" w:line="278" w:lineRule="exact"/>
      <w:jc w:val="center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44">
    <w:name w:val="Font Style344"/>
    <w:rsid w:val="001B3E18"/>
    <w:rPr>
      <w:rFonts w:ascii="Times New Roman" w:hAnsi="Times New Roman" w:cs="Times New Roman"/>
      <w:b/>
      <w:bCs/>
      <w:sz w:val="32"/>
      <w:szCs w:val="32"/>
    </w:rPr>
  </w:style>
  <w:style w:type="paragraph" w:customStyle="1" w:styleId="Style45">
    <w:name w:val="Style45"/>
    <w:basedOn w:val="a"/>
    <w:rsid w:val="001B3E18"/>
    <w:pPr>
      <w:widowControl w:val="0"/>
      <w:autoSpaceDE w:val="0"/>
      <w:autoSpaceDN w:val="0"/>
      <w:adjustRightInd w:val="0"/>
      <w:spacing w:after="0" w:line="317" w:lineRule="exact"/>
      <w:jc w:val="center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283">
    <w:name w:val="Font Style283"/>
    <w:rsid w:val="001B3E18"/>
    <w:rPr>
      <w:rFonts w:ascii="Arial Narrow" w:hAnsi="Arial Narrow" w:cs="Arial Narrow"/>
      <w:b/>
      <w:bCs/>
      <w:sz w:val="12"/>
      <w:szCs w:val="12"/>
    </w:rPr>
  </w:style>
  <w:style w:type="paragraph" w:customStyle="1" w:styleId="Style188">
    <w:name w:val="Style188"/>
    <w:basedOn w:val="a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77">
    <w:name w:val="Font Style377"/>
    <w:rsid w:val="001B3E18"/>
    <w:rPr>
      <w:rFonts w:ascii="Arial" w:hAnsi="Arial" w:cs="Arial"/>
      <w:b/>
      <w:bCs/>
      <w:sz w:val="16"/>
      <w:szCs w:val="16"/>
    </w:rPr>
  </w:style>
  <w:style w:type="character" w:customStyle="1" w:styleId="FontStyle328">
    <w:name w:val="Font Style328"/>
    <w:rsid w:val="001B3E18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2">
    <w:name w:val="Style62"/>
    <w:basedOn w:val="a"/>
    <w:rsid w:val="001B3E18"/>
    <w:pPr>
      <w:widowControl w:val="0"/>
      <w:autoSpaceDE w:val="0"/>
      <w:autoSpaceDN w:val="0"/>
      <w:adjustRightInd w:val="0"/>
      <w:spacing w:after="0" w:line="355" w:lineRule="exact"/>
      <w:jc w:val="right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80">
    <w:name w:val="Style80"/>
    <w:basedOn w:val="a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71">
    <w:name w:val="Font Style371"/>
    <w:rsid w:val="001B3E18"/>
    <w:rPr>
      <w:rFonts w:ascii="Arial" w:hAnsi="Arial" w:cs="Arial"/>
      <w:b/>
      <w:bCs/>
      <w:sz w:val="12"/>
      <w:szCs w:val="12"/>
    </w:rPr>
  </w:style>
  <w:style w:type="paragraph" w:customStyle="1" w:styleId="Style135">
    <w:name w:val="Style135"/>
    <w:basedOn w:val="a"/>
    <w:rsid w:val="001B3E18"/>
    <w:pPr>
      <w:widowControl w:val="0"/>
      <w:autoSpaceDE w:val="0"/>
      <w:autoSpaceDN w:val="0"/>
      <w:adjustRightInd w:val="0"/>
      <w:spacing w:after="0" w:line="494" w:lineRule="exact"/>
      <w:ind w:firstLine="57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36">
    <w:name w:val="Style236"/>
    <w:basedOn w:val="a"/>
    <w:rsid w:val="001B3E18"/>
    <w:pPr>
      <w:widowControl w:val="0"/>
      <w:autoSpaceDE w:val="0"/>
      <w:autoSpaceDN w:val="0"/>
      <w:adjustRightInd w:val="0"/>
      <w:spacing w:after="0" w:line="27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362">
    <w:name w:val="Font Style362"/>
    <w:rsid w:val="001B3E18"/>
    <w:rPr>
      <w:rFonts w:ascii="Times New Roman" w:hAnsi="Times New Roman" w:cs="Times New Roman"/>
      <w:sz w:val="22"/>
      <w:szCs w:val="22"/>
    </w:rPr>
  </w:style>
  <w:style w:type="character" w:customStyle="1" w:styleId="FontStyle376">
    <w:name w:val="Font Style376"/>
    <w:rsid w:val="001B3E18"/>
    <w:rPr>
      <w:rFonts w:ascii="Times New Roman" w:hAnsi="Times New Roman" w:cs="Times New Roman"/>
      <w:smallCaps/>
      <w:sz w:val="26"/>
      <w:szCs w:val="26"/>
    </w:rPr>
  </w:style>
  <w:style w:type="paragraph" w:customStyle="1" w:styleId="Style128">
    <w:name w:val="Style128"/>
    <w:basedOn w:val="a"/>
    <w:rsid w:val="001B3E18"/>
    <w:pPr>
      <w:widowControl w:val="0"/>
      <w:autoSpaceDE w:val="0"/>
      <w:autoSpaceDN w:val="0"/>
      <w:adjustRightInd w:val="0"/>
      <w:spacing w:after="0" w:line="187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379">
    <w:name w:val="Font Style379"/>
    <w:rsid w:val="001B3E18"/>
    <w:rPr>
      <w:rFonts w:ascii="Times New Roman" w:hAnsi="Times New Roman" w:cs="Times New Roman"/>
      <w:sz w:val="14"/>
      <w:szCs w:val="14"/>
    </w:rPr>
  </w:style>
  <w:style w:type="paragraph" w:styleId="af2">
    <w:name w:val="Title"/>
    <w:basedOn w:val="a"/>
    <w:link w:val="af3"/>
    <w:qFormat/>
    <w:rsid w:val="001B3E18"/>
    <w:pPr>
      <w:spacing w:after="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customStyle="1" w:styleId="af3">
    <w:name w:val="Название Знак"/>
    <w:basedOn w:val="a0"/>
    <w:link w:val="af2"/>
    <w:rsid w:val="001B3E18"/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customStyle="1" w:styleId="94">
    <w:name w:val="Основной текст + 94"/>
    <w:aliases w:val="5 pt130,Полужирный74,Курсив78"/>
    <w:uiPriority w:val="99"/>
    <w:rsid w:val="001B3E18"/>
    <w:rPr>
      <w:rFonts w:ascii="Times New Roman" w:hAnsi="Times New Roman" w:cs="Times New Roman"/>
      <w:b/>
      <w:bCs/>
      <w:i/>
      <w:iCs/>
      <w:spacing w:val="70"/>
      <w:sz w:val="19"/>
      <w:szCs w:val="19"/>
      <w:u w:val="none"/>
    </w:rPr>
  </w:style>
  <w:style w:type="paragraph" w:styleId="af4">
    <w:name w:val="List Paragraph"/>
    <w:basedOn w:val="a"/>
    <w:uiPriority w:val="34"/>
    <w:qFormat/>
    <w:rsid w:val="00C7569A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Frame">
    <w:name w:val="Обычный Frame"/>
    <w:basedOn w:val="a"/>
    <w:rsid w:val="00C7569A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f5">
    <w:name w:val="Subtitle"/>
    <w:basedOn w:val="a"/>
    <w:link w:val="af6"/>
    <w:qFormat/>
    <w:rsid w:val="00C7569A"/>
    <w:pPr>
      <w:spacing w:after="0" w:line="360" w:lineRule="auto"/>
      <w:jc w:val="both"/>
    </w:pPr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customStyle="1" w:styleId="af6">
    <w:name w:val="Подзаголовок Знак"/>
    <w:basedOn w:val="a0"/>
    <w:link w:val="af5"/>
    <w:rsid w:val="00C7569A"/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paragraph" w:customStyle="1" w:styleId="af7">
    <w:name w:val="Знак Знак Знак Знак Знак Знак"/>
    <w:basedOn w:val="a"/>
    <w:autoRedefine/>
    <w:rsid w:val="00C7569A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f8">
    <w:name w:val="Основний текст_"/>
    <w:link w:val="af9"/>
    <w:uiPriority w:val="99"/>
    <w:locked/>
    <w:rsid w:val="004C3A7A"/>
    <w:rPr>
      <w:sz w:val="26"/>
      <w:szCs w:val="26"/>
      <w:shd w:val="clear" w:color="auto" w:fill="FFFFFF"/>
    </w:rPr>
  </w:style>
  <w:style w:type="paragraph" w:customStyle="1" w:styleId="af9">
    <w:name w:val="Основний текст"/>
    <w:basedOn w:val="a"/>
    <w:link w:val="af8"/>
    <w:uiPriority w:val="99"/>
    <w:rsid w:val="004C3A7A"/>
    <w:pPr>
      <w:shd w:val="clear" w:color="auto" w:fill="FFFFFF"/>
      <w:spacing w:after="300" w:line="322" w:lineRule="exact"/>
      <w:ind w:hanging="3620"/>
    </w:pPr>
    <w:rPr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5.wmf"/><Relationship Id="rId247" Type="http://schemas.openxmlformats.org/officeDocument/2006/relationships/image" Target="media/image115.wmf"/><Relationship Id="rId107" Type="http://schemas.openxmlformats.org/officeDocument/2006/relationships/image" Target="media/image52.wmf"/><Relationship Id="rId268" Type="http://schemas.openxmlformats.org/officeDocument/2006/relationships/image" Target="media/image12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3.bin"/><Relationship Id="rId258" Type="http://schemas.openxmlformats.org/officeDocument/2006/relationships/image" Target="media/image120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5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2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6.wmf"/><Relationship Id="rId244" Type="http://schemas.openxmlformats.org/officeDocument/2006/relationships/oleObject" Target="embeddings/oleObject127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image" Target="media/image121.wmf"/><Relationship Id="rId265" Type="http://schemas.openxmlformats.org/officeDocument/2006/relationships/oleObject" Target="embeddings/oleObject13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6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3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image" Target="media/image114.wmf"/><Relationship Id="rId261" Type="http://schemas.openxmlformats.org/officeDocument/2006/relationships/oleObject" Target="embeddings/oleObject136.bin"/><Relationship Id="rId266" Type="http://schemas.openxmlformats.org/officeDocument/2006/relationships/image" Target="media/image124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6.bin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2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image" Target="media/image12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2.bin"/><Relationship Id="rId274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</TotalTime>
  <Pages>30</Pages>
  <Words>5913</Words>
  <Characters>33709</Characters>
  <Application>Microsoft Office Word</Application>
  <DocSecurity>0</DocSecurity>
  <Lines>280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Пользователь Windows</cp:lastModifiedBy>
  <cp:revision>29</cp:revision>
  <dcterms:created xsi:type="dcterms:W3CDTF">2024-05-11T06:59:00Z</dcterms:created>
  <dcterms:modified xsi:type="dcterms:W3CDTF">2025-06-02T09:56:00Z</dcterms:modified>
</cp:coreProperties>
</file>